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8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27"/>
  </p:notesMasterIdLst>
  <p:handoutMasterIdLst>
    <p:handoutMasterId r:id="rId28"/>
  </p:handoutMasterIdLst>
  <p:sldIdLst>
    <p:sldId id="341" r:id="rId2"/>
    <p:sldId id="257" r:id="rId3"/>
    <p:sldId id="258" r:id="rId4"/>
    <p:sldId id="259" r:id="rId5"/>
    <p:sldId id="260" r:id="rId6"/>
    <p:sldId id="267" r:id="rId7"/>
    <p:sldId id="266" r:id="rId8"/>
    <p:sldId id="278" r:id="rId9"/>
    <p:sldId id="268" r:id="rId10"/>
    <p:sldId id="269" r:id="rId11"/>
    <p:sldId id="270" r:id="rId12"/>
    <p:sldId id="280" r:id="rId13"/>
    <p:sldId id="276" r:id="rId14"/>
    <p:sldId id="271" r:id="rId15"/>
    <p:sldId id="277" r:id="rId16"/>
    <p:sldId id="272" r:id="rId17"/>
    <p:sldId id="273" r:id="rId18"/>
    <p:sldId id="274" r:id="rId19"/>
    <p:sldId id="275" r:id="rId20"/>
    <p:sldId id="342" r:id="rId21"/>
    <p:sldId id="345" r:id="rId22"/>
    <p:sldId id="343" r:id="rId23"/>
    <p:sldId id="344" r:id="rId24"/>
    <p:sldId id="347" r:id="rId25"/>
    <p:sldId id="346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900"/>
    <p:restoredTop sz="87211"/>
  </p:normalViewPr>
  <p:slideViewPr>
    <p:cSldViewPr>
      <p:cViewPr varScale="1">
        <p:scale>
          <a:sx n="111" d="100"/>
          <a:sy n="111" d="100"/>
        </p:scale>
        <p:origin x="138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4/9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22:15:24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04 9684 24575,'0'39'0,"0"0"0,0 0 0,0 1 0,0-2 0,0-1 0,0 2 0,0-1 0,0 5 0,0 2 0,0-1 0,0-1-646,0-4 0,0-1 1,0 0-1,0 0 646,0 1 0,0 0 0,0 1 0,0-1 0,0 8 0,0-1 0,0 2 0,-1-7 0,0 2 0,1 1 0,2 0-530,2 2 1,2 1 0,1 0 0,-1 1 529,-2-6 0,1 1 0,-1 0 0,0 0 0,1 0 0,0-2 0,0-1 0,1 1 0,-1-1 0,1 2 0,0 2 0,1 1 0,0 0 0,-1 0 0,-1-1 0,0-4 0,-2 0 0,0-1 0,1 1 0,1 1 0,2 0 0,1 1 0,1 0 0,0 1 0,1-1 0,-2-1 0,0 1 0,0-2 0,-1 0 0,1-1 0,0 2 0,2 2 0,0 1 0,1 0 0,-1-1 0,0-2 41,-1 1 1,0-3 0,-1 1 0,1 0-42,4 7 0,1 1 0,-1 0 0,-2-3 0,-2 1 0,-2-3 0,1 1 0,3 0 0,2 1 0,-1 0 0,-1-2 0,-4 0 0,-1-1 0,1 0 0,0-5 0,2 1 0,0 0 0,1-2 0,1 7 0,1-2 0,0 1 0,0 3 0,1 2 0,-3-2 0,-3-8 0,-1 0 0,1-1 0,4 0 0,1 0 0,-4-3 0,-7 4 0,2-3 555,13-7 1,0-3-556,-13 11 2332,13-15-2332,-16-5 1090,0-15-1090,0 16 0,0 4 0,0 3 0,0 5 0,1 16 0,-2 6 0,-2-6 0,-3 3 0,-1 5-656,2-9 1,-2 4-1,0 1 1,0 1 0,-2-1 629,-1 0 0,-1-1 0,0 0 0,-1 1 0,1 1 26,2-4 0,0 0 0,0 1 0,0 0 0,0-1 0,-1-1-270,0 1 0,-1-1 0,0-2 0,1 0 0,2-2 270,1 1 0,2-2 0,1-1 0,0-3 0,-2 3 0,0-3 0,2-6 0,4 6 0,0-19 0,0-16 0,0 0 0</inkml:trace>
  <inkml:trace contextRef="#ctx0" brushRef="#br0" timeOffset="5087">18592 9684 24575,'44'0'0,"0"0"0,-1 0 0,1 0 0,0 0 0,1 0 0,1 0 0,1 0 0,1 0 0,1 0 0,2 0 0,-8 0 0,1-1 0,1 1 0,1-1 0,1 1 0,0 0 0,1 0 0,0 1 0,0 0-328,-1 1 0,0 0 0,1 1 1,0 0-1,0 1 0,1 0 1,-1-1-1,1 1 0,-1-1 1,0 0-1,-1 0 0,0-1 0,1 0 1,-1 0-1,0-1 0,0 1 1,-1 0-1,0 1 0,0 0 1,-1 1-38,2 0 1,0 2 0,-1 0 0,0 0 0,-1 0 0,0 1 0,-1-1 0,0-1 0,-2 0 272,5-1 0,-1-1 1,-1 0-1,-1-1 0,-1 0 1,-2 1-1,-1-1 92,13 2 0,-4 1 0,-1-1 0,-2-1 441,-5-2 0,-1-1 1,-2-1-1,-4 1-441,4 0 0,-2 0 0,10 0 0,-2 0 0,-15 1 0,-1-2 0,12-7 0,-1 0 0,-11 6 0,-1 0 0,-1-6 0,-2 1 0,12 7 0,-11 0 0,1 0 0,13 0 0,-13-8 0,-1 0 0,10 4 0,-10-4 0,1 0 0,13 8 0,-14 0 0,1 0 0,0 0 0,-1 0 0,14 0 0,-5 0 0,-1 0 0,6 0 0,-5 0 0,-1 0 0,6 0 0,-6 0 0,1 0 0,5 0 0,-2 0 0,0 0 0,5 0 1638,-5 0 0,0 0 854,2 0-2492,-13 0 0,-1 0 0,10 0 0,1 0 1301,-11 0 1,1 0-1302,1 0 0,1 0 168,6 0 1,2 0-169,-1 0 0,1 0 0,0 0 0,-2 0 0,-5 0 0,-3 0 0,9 0 0,-19 0 0,0 0 0,-12 0 0,27 0 0,-27 0 0,27-15 0,-27 11 0,12 19 0,-16 25 0,0-6 0,0 2 0,0-1 0,0 1 0,1 10 0,-2 2 0,-7-3 0,0 2-269,7-10 1,1 1 0,-3 1 268,-6 1 0,-4 1 0,4-1 0,7-4 0,2 0 0,-2 2 0,-4-2 0,-4 3 0,1 0 0,3 0-636,3 8 0,4 1 0,-3 2 636,-3-12 0,-2 1 0,-1 2 0,1 0 0,2 0-533,3 8 0,1 0 0,2 0 1,-3 2 532,0-8 0,-2 0 0,1 1 0,-1 0 0,2 1-513,1 3 0,1 0 0,0 1 0,1 0 0,-1 0 513,0-8 0,0 0 0,0 0 0,0 1 0,0 0 0,0 2-367,0 0 1,0 1 0,0 1-1,0 0 1,0 1 0,0 0-1,0-1 367,0 0 0,0-1 0,0-1 0,0 1 0,0 1 0,0 2 0,0 2 0,0-5 0,0 3 0,0 1 0,0 2 0,0 0 0,0 0 0,0 1 0,0-2 0,0-1 0,0-1 0,0 2 0,0-1 0,0-1 0,0-1 0,0 0 0,0 0 0,0 1 0,0 2-183,0-6 1,0 1 0,0 2-1,0-1 1,0 1 0,0 0-1,0-1 1,0-1 0,0 0-1,0-3 183,0 9 0,0-1 0,0-2 0,0 0 0,0-1 0,0 0 0,0 0 0,0-3 0,0-1 0,0 1 0,0-1 0,0 0 0,0 0 0,0 0-115,0 1 1,-1 1 0,1-1 0,0 0 0,0 1 0,0-1 0,1 0 114,0 0 0,1 0 0,0-1 0,1 1 0,-1 0 0,1-1 0,-1 1 0,1-1 0,0 0 0,0 1 0,-1-1 0,1-1 0,0 1 0,0-1 0,0 2 0,0 1 0,0-2 0,0 1 0,1-1 0,0 0 55,0 1 1,2 0 0,-1 0 0,1-1 0,-1 0 0,0-2-56,0 11 0,0-2 0,0-2 0,0-2 0,1-1 0,1-3 0,-1 0 808,-1 1 0,0 0 0,1-7-808,10 5 3276,-13 2-2933,13-43 2933,-16-4-2965,-16-35 2321,-19 33-2632,3-5 0,-6-1 0,0 6 0,-3 2 0,-2-2-681,-4-4 1,-1-2-1,-2-1 681,4 1 0,-2-1 0,-1-1 0,0-2-593,9 0 1,0-1 0,-1-2 0,0 1 0,-1 1 592,3 4 0,-1 0 0,0 1 0,-2 0 0,1 0 0,-2 0-469,3 0 1,0-1 0,-2 0 0,1 0 0,-1 0 0,0 1 0,-1 2 452,-1 0 1,0 1-1,-1 2 1,0-1-1,0 1 1,0 0-1,0 0 16,-1-1 0,-1 1 0,1-1 0,-1 1 0,1 0 0,2 0 0,0 0 0,-7-1 0,2 0 0,1 1 0,0 1 0,1 0 0,2 1 0,-1 1 0,1 0 0,2 1 0,3-1-162,-6-2 0,4 0 1,0 2 161,-4 4 0,-1 1 0,3-2 0,-3-6 0,4-1 642,7 6 1,1 0-643,-2-6 0,0 0 0,9 7 0,-1 2 0,-5-1 0,-3 0 0,-2 0 356,-1 0 1,-1 0 0,-3 0-357,-1 0 0,-4 0 0,-1 0 0,2 0 0,2 0 0,0 0 0,0 0 0,0 0 0,4 0 0,0 0 0,0 0 0,0 0 0,2 0 0,-4 0 0,2 0 0,0 0 0,1 0 0,-8 0 0,2 0 0,0 0 1092,3 0 0,0 0 0,3 0-957,-5 0 1,2 0 230,-1 0 0,3 0-366,13 0 0,4 0 0,-11 0 0,21 0 0,15 0 0</inkml:trace>
  <inkml:trace contextRef="#ctx0" brushRef="#br0" timeOffset="9668">19809 547 24575,'-26'8'0,"1"-1"0,-10 2 0,-1 2 0,-4 12 0,-2 5-835,8-6 1,-1 2 0,0 1 834,-3 3 0,-1 2 0,2 2 0,5 1 0,1 3 0,0 1 0,5-8 0,-1 2 0,1-1 0,3 1 0,2 5 0,3 0 0,3 2-80,1 7 1,3 2 0,0-2 79,0-8 0,-1-1 0,4 1 0,5 6 0,3 1 0,-1-2 308,-8 5 1,2-2-309,13 3 0,4-2 0,-2-9 0,4-3 0,11-5 0,5-3 0,-2 1 0,2-3-1141,6-5 1,3-3 1140,6 3 0,0-3 0,-13-5 0,-1-2 0,12-1 0,0 0 0,-9 0 0,-1-1 0,12-5 0,2 0 0,-4 6 0,1 0 0,1-7 0,0-2 0,-7 1 0,-2 0 0,2 0 0,-1 0-450,-7 0 0,-1 0 450,-1 0 0,-1 0-219,10 0 219,0 0 0,-15 0 0,11-16 0,-11 12 0,-1-27 0,13 27 0,-28-12 0,11 16 0,-15-15 3273,16 11-3273,-12-28 1920,12 28-1920,-1-43 331,5 8-331,-2 0 0,-1-8 0,-8 6 0,-3-3 0,-1 0-592,1-4 1,0-1-1,-2-1 592,-2 5 0,-1-2 0,-2 0 0,-1 1 0,-4 5 0,-2 0 0,-1 2 0,0 0-322,-2-10 0,-1 2 1,-4 2 321,-5 2 0,-4 3 0,0 1 0,7 7 0,0 2 0,0 2 0,-10-9 0,5 3 0,3-1 0,-11 4 0,11 27 1683,-15-12-1683,10 15 0,-1 2 1057,-13-1-1057,5 0 0,1 0 0,-6 0 0,13 0 0,1 0 0,-10 0 0,-1 31 0,1-23 0,16 15 0,3 1 0,-4-4 0,-11 0 0,27 11 0,-35-12 0,33 1 0,-14-2 0,1-5 0,15-9 0,-12 12 0</inkml:trace>
  <inkml:trace contextRef="#ctx0" brushRef="#br0" timeOffset="11139">19050 1870 24575,'0'-26'0,"0"1"0,14-16 0,4-4 0,-11 3 0,-1-2 0,4-4-656,3 9 1,4-3-1,1-2 1,0 1 0,-1 2 282,-2-5 1,-1 1 0,0 0 0,1 0 372,-1 7 0,1-1 0,0 0 0,-1 1 0,-1 4 483,0-4 1,-2 3-1,0 2-483,7-4 0,-4 4 0,-11-3 775,29 21-775,-28 15 0,11-16 0,-15 12 2541,0-12-2541,16 16 0,-12 0 0,27 32 0,-9-8 0,-1 7 0,-2 9 0,0 8 0,0 1-584,0-9 1,1 0 0,1 2 0,-2 1 583,-4-5 0,-1 1 0,1 1 0,-2 0 0,0-1 0,2 4 0,-1 1 0,-1-2 0,0-3 0,-1 0 0,0-4 0,-1-1 0,7 7 0,-4-8 0,-10-13 0,11-4 0,-15-16 0</inkml:trace>
  <inkml:trace contextRef="#ctx0" brushRef="#br0" timeOffset="12351">19297 1535 24575,'36'-18'0,"-1"0"0,-8 1 0,1-1 0,5 1 0,0-1 0,-9-1 0,-1 2 0,5 8 0,-3-1 0,3-21 0,3 27 0,-27-12 0,27 0 0,-27 12 0,12-11 0,0 15 0,-12 0 0,11 0 0,-15 0 0,0 0 0,0 0 0</inkml:trace>
  <inkml:trace contextRef="#ctx0" brushRef="#br0" timeOffset="14417">22825 935 24575,'-43'16'0,"6"3"0,15-2 0,1 1 0,-15 18 0,11-11 0,-1 1 0,7-7 0,-1 1 0,-6 5 0,1 1 0,7-1 0,1 1 0,-1 0 0,1 3 0,-1 5 0,0 2 0,0 6 0,1 2 0,5-11 0,-1 0 0,3-1 0,-1 14 0,2 1 0,0 1 0,3-2 0,5-18 0,2-2 0,-1 9 0,0-3 0,0 7 0,15-3 0,5-5 0,3-20 0,5-2 0,6 0 0,2 1 0,8 7 0,2-2-368,-4-13 0,2-3 0,0 3 368,-2 8 0,0 2 0,1-2 0,6-7 0,1-3 0,0 1 0,-2 4 0,-1 1 0,-1-2 0,-3-3 0,-1-1 0,-1-1-197,-5 1 0,0 0 0,-2 0 197,3 0 0,-4 0 0,2 0 0,-19 0 0,0 0 0,3-15 0,17-21 0,-17-3 0,-3 14 0,0-1 0,-7 1 0,1-1 0,8-8 0,-1-2 0,-5 0 0,-4-3-120,-1 4 0,-2-3 1,-1 2 119,-3-10 0,-2-1 0,1 10 0,0-2 0,0 2 0,0-9 0,0 2 0,0 0 0,0 1 0,0 8 0,0 0 0,0 0 0,0-1 0,0 1 0,0 0 0,1-1 0,-2 1 0,-7 8 0,0-1 289,7-5 1,-2 0-290,-12 5 0,-1 1 0,5-1 0,2 1 0,1-1 0,-3 5 0,-21 3 0,28 5 1475,-43 15-1475,8 0 0,-2-1 0,-4 2 0,8 5 0,-1 3 0,5 1 0,-2 2 0,1 2 0,-3 4 0,0 3 0,8-4 0,0 0 0,1 0 0,-8 2 0,1-3 0,7-6 0,1 0 0,1 5 0,1 1 0,-10 4 0,-8-1 0,6-3 0,9 0 0,13-13 0,-1 13 0,12-16 0,-12 0 0,16 0 0</inkml:trace>
  <inkml:trace contextRef="#ctx0" brushRef="#br0" timeOffset="16827">23001 1217 24575,'0'43'0,"0"0"0,0-8 0,0 0 0,0 1 0,0 3 0,0 1 0,0-1 0,0-3 0,0 0 0,0 0 0,0 13 0,0-4 0,0-16 0,0-4 0,0 11 0,0-5 0,0-43 0,0 24 0,0-43 0,-7 6 0,-1-1 0,6-3 0,0-1-1597,-6-9 1,0 0 1596,7 4 0,2 1 0,-1 2 0,0 1 0,0 4 0,0-1 0,0-6 0,0 2 0,0-7 0,0 5 0,0 1 0,0-6 0,0 4 0,0 3 0,0 9 0,0-24 0,0 27 0,0-15 0,0 15 0,16-11 0,-12 11 0,11 1 3193,-15-13-3193,16 28 0,-12-11 0,12 15 0,-1 0 0,21 0 0,3 0 0,-13 6 0,-1 3 0,10 11 0,-15-1 0,-5 13 0,-15-28 0,0 11 0,0 1 0,0 4 0,0 15 0,0 0 0,0-15 0,0-4 0,0-16 0,0 15 0,0-11 0,0 27 0,-15-11 0,11 0 0,-28 11 0,13-11 0,-1-1 0,-11 13 0,27-28 0,-27 11 0,27 1 0,-12-12 0,16 11 0,0-15 0,0 0 0,16-15 0,-12 11 0,27-12 0,4 1 0,4 11 0,-3-12 0,-5 16 0,-11 0 0,15 16 0,-15-12 0,-5 27 0,-15-27 0,0 27 0,0-27 0,0 27 0,0-27 0,0 28 0,0-13 0,0 1 0,0 11 0,0-3 0,0 9 0,0 6 0,0-8 0,-15 1 0,11-17 0,-28 13 0,28-13 0,-27 1 0,27-5 0,-27 1 0,11-12 0,1 27 0,-13-27 0,28 12 0,-27-16 0,27 0 0,-12 0 0,1 16 0,11-12 0,-12 11 0</inkml:trace>
  <inkml:trace contextRef="#ctx0" brushRef="#br0" timeOffset="19125">21343 2805 24575,'-19'0'0,"-13"0"0,13 0 0,-16 0 0,15 0 0,-11 0 0,27 15 0,-12 5 0,0 15 0,12 0 0,-27 1 0,27-17 0,-12 13 0,16-13 0,-15 17 0,14-11 0,-2 0 0,-13-5 0,0 0 0,14 5 0,1 1 0,-15 9 0,16 0 0,0 0 0,0-15 0,0 11 0,16-11 0,3 0 0,16 11 0,1-27 0,-1 12 0,-15-16 0,-5 0 0,1 0 0,4 0 0,3-7 0,5-2 0,-1-1 0,0 0 0,1 1 0,-1-1 0,7-7 0,-1 2 0,6 11 0,-4-27 0,-19 27 0,-16-12 0,0 16 0</inkml:trace>
  <inkml:trace contextRef="#ctx0" brushRef="#br0" timeOffset="21420">20409 3298 24575,'0'36'0,"-2"-4"0,4 2 0,11 3 0,5 1 0,-1 6 0,5 2-774,1-14 1,4 1 0,3-1 0,0-4 773,6 1 0,1-4 0,2 2 0,-7 0 0,1 3 0,1-2 0,0-3 113,7-4 0,0-5 1,-2 1-114,-7 1 0,-2 1 0,-2-5 325,9-3 1,-3-2-326,-6 8 0,-5-3 0,-3-10 0,11 12 1568,-11-16-1568,15-16 534,0 12-534,-2-25 0,1-4 0,-13 19 0,1 0 0,12-20 0,-1 2 0,2 12 0,0-11 0,-15 11 0,11 0 0,-27 5 0,27-1 0,-27 12 0,12-12 0,-16 16 0,23-23 0,-17 17 0,18-17 0,-24 7 0,15 12 0,-11-12 0,12 16 0,0-15 0,-12 11 0,11-12 0,-15 0 0,0-19 0,0 9 0,0-3 0,8-5 0,0-2 0,-6-7 0,0-1 0,7 0 0,-2-2 0,-10 12 0,-3-2 0,-1 0 0,1 1 0,-1-1 0,0 2 0,-2-12 0,-1 1 0,-5 1 0,-2 2 0,4 6 0,-1 2 0,-4-2 0,-1 1 0,-3-5 0,1 2 0,3 9 0,0 1 0,0-2 0,1 1 0,-3-6 0,-11 15 0,27 4 0,-11 16 0,-1 0 0,12 0 0,-27 0 0,27 0 0,-28 0 0,13 0 0,-17 0 0,1 0 0,0 0 0,0 0 0,-1 0 0,17 0 0,-13 0 0,13 0 0,-17 0 0,1 0 0,0 0 0,10 0 0,-1 0 0,-13 0 0,3 0 0,5 0 0,12 16 0,-17-12 0,11 10 0,-1 3 0,-13 3 0,9-4 0,1 3 0,10 2 0,1 1 0,-4 3 0,1 3 0,2 10 0,3 3 0,-2-4 0,0 0 0,1 6 0,-1 0 0,0-7 0,1-1 0,6 0 0,2 1 0,0-1 0,3 0 0,5-7 0,2-1 0,-1-1 0,0-1 0,0 10 0,0-15 0,0 11 0,0-27 0,0 27 0,0-27 0,0 28 0,0-28 0,0 11 0</inkml:trace>
  <inkml:trace contextRef="#ctx0" brushRef="#br0" timeOffset="24484">19809 1976 24575,'17'27'0,"1"0"0,7-1 0,1-1 0,-7 1 0,1-1 0,6-5 0,-1 0 0,-7 5 0,-1 1 0,19 9 0,-17 0 0,13 0 0,-13 1 0,1-1 0,-4-16 0,-1 13 0,-11-28 0,12 11 0,-16-15 0,0 0 0,0 16 0,16-12 0,-13 27 0,29-11 0,-21 8 0,-3 3 0,12 10 0,-3-12 0,-3 1 0,-10 5 0,12 0 0,-16-15 0,0-4 0,0-16 0,-31-16 0,23 12 0,-14-12 0,-3 1 0,5 11 0,-15-28 0,15 13 0,-11-1 0,11-19 0,-15 33 0,17-12 0,1-3 0,-19 1 0,17 1 0,-12-13 0,11 28 0,-15-27 0,-1 11 0,1 1 0,15 3 0,-11 0 0,27 13 0,-11-13 0,-1 0 0,12 12 0,-12-11 0,16 15 0,0 0 0,16 15 0,19 5 0,-16-4 0,1 3 0,14 6 0,-1 1 0,-13-6 0,-1-1 0,7 8 0,-1-3 0,10-4 0,-16 1 0,-2-3 0,2-12 0,13 17 0,-28-23 0,11 0 0,1 0 0,-12 0 0,12 16 0,-16-12 0,15 12 0,-11-16 0,12 0 0,-16-16 0,0-27 0,0 8 0,0-3 0,0-2 0,0-2 0,0-2 0,0 2 0,0 14 0,0 1 0,0 0 0,0 3 0,0 4 0,0 5 0,0 15 0</inkml:trace>
  <inkml:trace contextRef="#ctx0" brushRef="#br0" timeOffset="27867">22666 2081 24575,'-17'36'0,"-1"-1"0,0-7 0,1-1 0,-1 6 0,0 0 0,1-5 0,-1-1 0,1 1 0,-1-1 0,-7 8 0,-1-3 0,7-12 0,-1-1 0,-6 7 0,1-1 0,-10 10 0,16-14 0,2 1 0,-2 16 0,3-11 0,16 4 0,-16-27 0,12 12 0,-11-16 0,-1 16 0,12-12 0,-27 27 0,27-27 0,-28 27 0,29-11 0,-13-1 0,0 13 0,12-28 0,-27 11 0,27-15 0,-12 16 0,1-12 0,11 12 0,-12-16 0,0 15 0,12-26 0,-11 7 0,17-30 0,11-15 0,-3 12 0,2-2 0,2-2-515,2-1 1,2-3-1,1-1 1,-2 0 514,-2 3 0,-1-1 0,0 1 0,2 1 0,4 1 0,3 1 0,-1 1 0,-5 2 0,-7 0 0,-5 1 0,4 3 0,16-5 0,-3 6 0,-18-3 0,12 19 0,-16 16 0,0 16 2058,0-13-2058,0 13 0,0-16 0,0 16 0,0-12 0,0 11 0,0-15 0,0 16 0,0-12 0,0 27 0,0-11 0,0 15 0,0 1 0,1-11 0,-2 0 0,-15 15 0,14-8 0,0 2 0,-14 1 0,1 1 0,12 0 0,2 2 0,-8-2 0,-3 1 0,1 0 0,1 9 0,1 0 0,0 4 0,-2-2 0,-6-11 0,3-3 0,12-7 0,0-3 0,-14-5 0,16 13 0,16-28 0,-12 11 0,27-15 0,-27 0 0,43 0 0,-39 0 0,39 0 0,-43 0 0,12 0 0,-16 0 0</inkml:trace>
  <inkml:trace contextRef="#ctx0" brushRef="#br0" timeOffset="30617">18627 9366 24575,'0'-35'0,"0"11"0,0-3 0,0-6 0,0-5 0,-1-2 0,1-4 0,1-1-844,3 2 0,2 0 0,0-2 844,-2 4 0,0-1 0,1 0 0,1 2 0,5-3 0,1 2 0,1 0 210,-1-1 0,0 0 0,-1 4-210,-2-1 0,1 4 229,7 0 0,-2 3-229,-11-3 0,27 15 0,-27 5 1298,12-1-1298,-1 12 146,-11 20-146,10 8 0,4 7 0,-6 0 0,-1 5 0,1 2-493,0 8 1,0 2-1,3-1 493,1-10 0,1-1 0,1 0 0,-2 0 0,-5 2 0,-1 0 0,-1 0 0,0-3 0,3 4 0,1-3 0,-3-3 0,0 0 0,-4-3 0,-6 17 0,0-43 0,0 12 0,0-1 0,0-11 0,0 12 0,0 0 0,0-13 0,0 13 0</inkml:trace>
  <inkml:trace contextRef="#ctx0" brushRef="#br0" timeOffset="31737">18768 9155 24575,'35'-36'0,"1"1"0,-17 15 0,-3 5 0,-16 15 0,0 0 0</inkml:trace>
  <inkml:trace contextRef="#ctx0" brushRef="#br0" timeOffset="33356">19227 9437 24575,'0'-35'0,"6"10"0,3-1 0,0-1 0,2-1 0,6-8 0,1 1 0,0 6 0,0 3 0,1-9 0,-3 4 0,0 27 0,-13-12 0,13 16 0,-16 0 0,0 16 0,0 3 0,1 6 0,-2 1 0,-15 13 0,14-14 0,1 1 0,-8 0 0,2-1 0,7 15 0,-8-7 0,0 0 0,4 6 0,-4-13 0,1-1 0,7 11 0,0-17 0,0 13 0,0-28 0,0 11 0,0-15 0,0 16 0,0-12 0,0 11 0,0-15 0</inkml:trace>
  <inkml:trace contextRef="#ctx0" brushRef="#br0" timeOffset="35550">19632 8502 24575,'0'33'0,"0"1"0,0 7 0,0 9 0,0 2 0,0-3 0,0-11 0,0-2 0,0 1 0,0 3-619,2 6 1,1 4 0,0 2 0,1-2 0,0-5 618,2 0 0,1-4 0,0-2 0,-2-2 0,1 0 0,2-5 487,9-3 1,-2-3-488,-11 21 507,11-59-507,-15-23 0,0-7 0,0-6 0,0 8 0,0-2 0,0-2-397,0-5 0,0-1 0,0 0 397,0 2 0,0 0 0,0 1 0,0 7 0,0 1 0,0 1 502,0 2 0,0 1 1,0 4-503,0 2 0,0 3 0,-1-8 0,2 1 0,7 5 0,0 1 0,-7-1 0,2 1 0,11 1 0,3 1 1293,3-10-1293,-1 16 0,-3-13 0,-16 28 0,16-11 0,-12 30 0,11-11 0,-15 43 0,0-8 0,0-5 0,0 3 0,0-1 0,0-1 0,0-8 0,0 0 0,0 0 0,0-3 0,0 12 0,0-1 0,-15 0 0,-5-15 0,0 11 0,-11-11 0,27-1 0,-27 13 0,27-13 0,-10 3 0,-3-1 0,-3 1 0,0 17 0,-11-35 0,27 12 0,-12-16 0,16 0 0,16 0 0,4-16 0,4 3 0,3-1 0,-8-4 0,1-2 0,12-3 0,2 3 0,-5 9 0,-3 3 0,14-8 0,7 16 0,-43 0 0,27-16 0,-27 12 0,11-11 0,-15 15 0,16 0 0,-12 0 0,12 0 0,-1 0 0,-11 15 0,12-11 0,-16 28 0,0-13 0,0 24 0,0-5 0,0 5 0,0-8 0,0 0 0,0 1 0,0-1 0,0 0 0,0 0 0,0 1 0,-16-1 0,-3-15 0,-17 11 0,1-27 0,0 12 0,0-16 0,15 0 0,4 0 0,16 0 0</inkml:trace>
  <inkml:trace contextRef="#ctx0" brushRef="#br0" timeOffset="36983">20162 9437 24575,'0'-35'0,"15"-1"0,-11 17 0,28-13 0,-29 28 0,13-11 0,-16 15 0,0 15 0,0-11 0,0 28 0,0-13 0,0 17 0,0-1 0,0-10 0,0 1 0,0 13 0,0-13 0,0-1 0,0 10 0,0 0 0,0 1 0,0-17 0,0 13 0,0-28 0,0 11 0,0 1 0,0-12 0,0 12 0,0-16 0</inkml:trace>
  <inkml:trace contextRef="#ctx0" brushRef="#br0" timeOffset="39024">21308 9719 24575,'0'-33'0,"0"-1"0,0 1 0,0-2 0,0-2 0,0-5 0,0-1 0,0-2-789,0 4 1,-1-3-1,1 0 1,1 1 788,2 4 0,1 0 0,0 1 0,1 1 0,1-7 0,0 1 0,1 2 0,2-9 0,2 6 0,6 18 0,-3 1 496,-11 0 1,-2-1-497,15-13 0,0 4 0,-12 19 0,11 1 518,-15 11-518,0-12 0,0 16 0,0-16 1643,0 12-1643,0-11 0,0 15 0,0 15 0,0 21 0,0 4 0,0 6 0,0 0 0,0 2-240,0-6 0,0 2 0,0-1 240,0-6 0,0-1 0,0-1 0,0 15 0,0-2 0,0-11 0,0-3 0,0-8 0,0-1 0,0 1 0,0-1 0,0 14 0,0-4 0,0-4 720,0-11-720,0 0 0,0 11 0,0-27 0,0 12 0,0-16 0</inkml:trace>
  <inkml:trace contextRef="#ctx0" brushRef="#br0" timeOffset="40467">21238 9366 24575,'19'0'0,"28"0"0,-8 0 0,-12 0 0,1 0 0,-1 0 0,-3 0 0,-4 0 0,-4 0 0,-16 0 0</inkml:trace>
  <inkml:trace contextRef="#ctx0" brushRef="#br0" timeOffset="42083">21661 9402 24575,'0'-36'0,"23"1"0,-1 0 0,5-1 0,5 1 0,-13 16 0,17 3 0,-17 16 0,-3 0 0,0 0 0,-12 16 0,11 19 0,-14-9 0,-2 3 0,2 5 0,-2 2 0,-5 0 0,-3-1 0,1 1 0,-4-2 0,-12-6 0,-3-1 0,9 8 0,-3-3 0,-16-12 0,-1-1 0,17 7 0,1-1 0,-9-7 0,-1-1 0,-5 19 0,0-17 0,15 13 0,5-29 0,15-3 0,15-3 0,5-29 0,15 28 0,0-11 0,1 15 0,-17 0 0,20 0 0,-33 0 0,18 0 0,-9 0 0,-11 0 0,28 0 0,-28 0 0,11 0 0</inkml:trace>
  <inkml:trace contextRef="#ctx0" brushRef="#br0" timeOffset="44616">22243 8819 24575,'0'36'0,"0"-1"0,0 0 0,0 7 0,0 2 0,0 2 0,0-2 0,1 3 0,-1 2 0,-1-1-744,-2 0 1,-2 1 0,1 0 0,0-3 743,3 4 0,0-2 0,-1-1 0,-3 0 0,-1 1 0,2-6 0,3-2 0,2-5 469,-1-9 1,0-2-470,0 8 489,0-28-489,0-4 0,0-51 0,0 16 0,0-5 0,0 2 0,0-3 0,0-1 160,0 0 0,0 1 1,0-2-161,0-3 0,0-1 0,0-1 0,-1 1 0,0 0 0,3 0 0,2 2 0,2 1 0,-1 0 0,-4 2 0,-1 1 0,3 0-15,7 2 1,2 1 0,-2 2 14,-9-2 0,2 1 0,12-6 0,1 4 0,-12 0 0,12 13 0,-1 1 0,-11-10 0,12 15 0,-1 4 1062,-11 16-1062,12-15 45,-16 11-45,16-12 0,-12 16 0,11 0 0,1 0 0,-12 0 0,12 0 0,-1 0 0,-11 16 0,12-12 0,0 27 0,-12-11 0,11 15 0,-15 0 0,0 0 0,0-10 0,0 1 0,1 9 0,-2 1 0,-5 1 0,-3 0 0,-1-5 0,-2 1 0,-2-4 0,-4 1 0,-3-3 0,-3 4 0,-3-3 0,1-10 0,1-1 0,5 2 0,1-2 0,-16 2 0,3-3 0,28 0 0,-27-13 0,27 13 0,-12-16 0,48 0 0,-9 0 0,2 0 0,1 0 0,10 0 0,-1 0 0,0 0 0,0 0 0,1 0 0,-17 0 0,13 0 0,-28 0 0,11 0 0,1 0 0,-12 0 0,11 0 0,-15 0 0,0 16 0,0-12 0,0 11 0,0 1 0,0 4 0,-6 4 0,-3 3 0,-11 12 0,4-6 0,-3 0 0,-5-4 0,-3-3 0,0 2 0,-1-1 0,-7 0 0,0-3 0,7-6 0,1-1 0,-7 2 0,1-2 0,-6 2 0,12-2 0,3-2 0,4-11 0,5 11 0,15-15 0</inkml:trace>
  <inkml:trace contextRef="#ctx0" brushRef="#br0" timeOffset="46207">22737 9648 24575,'0'-33'0,"0"0"0,10 4 0,3-1 0,-2-13 0,0 0 0,3 14 0,-1 3 0,3-9 0,-16 3 0,0 28 0,16 4 0,-12 36 0,11 3 0,-13 0 0,-4 4 0,3-6 0,-2 1 0,-3-4 0,-2 1 0,1 1 0,3 0 0,2 0 0,-2-2 0,-6 5 0,0-3 0,7-1 0,2-4 0,-1 5 0,-16-17 0,12-3 0,-11-16 0,15 0 0</inkml:trace>
  <inkml:trace contextRef="#ctx0" brushRef="#br0" timeOffset="48433">23319 9684 24575,'0'-49'0,"0"0"0,-1 13 0,0-2 0,3-2 0,3-5 0,3-4 0,1-1 0,0 2-820,0 4 1,0 1 0,1 1 0,2-1 690,0 4 0,2 0 0,1 0 0,0 2 0,-1 0 129,5-10 0,-1 1 0,0 2 278,-1 2 1,0 0-1,0 5-278,0-1 0,1 5 362,0 5 1,-1 5-363,3 4 0,11-13 0,-27 28 2032,12 4-2032,-16 20 0,0 16 0,0 10 0,0-7 0,0 3 0,0 3-165,0-2 1,-1 3 0,1 2-1,1 3 165,0-11 0,2 4 0,-1 1 0,1 2 0,0-1 0,-1-2 0,0-2-461,-1 2 0,-1-2 0,1-1 0,-1 0 1,2 2 460,0 1 0,1 4 0,0 0 0,0-1 0,0-4 0,-2-6 0,0 13 0,-2-6 0,1-1 0,0-4 0,0-4 0,0-15 0,0-4 0</inkml:trace>
  <inkml:trace contextRef="#ctx0" brushRef="#br0" timeOffset="50174">23425 9331 24575,'-20'0'0,"5"0"0,15 0 0,0 0 0,15 0 0,5 0 0,15 0 0,0 0 0,1 0 0,-1 0 0,-16 0 0,-3 0 0,-16 0 0</inkml:trace>
  <inkml:trace contextRef="#ctx0" brushRef="#br0" timeOffset="53400">23972 9684 24575,'0'-26'0,"0"1"0,-1-3 0,2 1 0,6-1 0,1 1 0,-4-8 0,12 19 0,-16 32 0,-16 3 0,12 17 0,-11-1 0,13-10 0,4 1 0,-2 13 0,0-6 0,0 1 0,0 5 0,0-13 0,0-1 0,0 10 0,0 0 0,0 1 0,0-17 0,0-3 0,0-16 0,0 0 0</inkml:trace>
  <inkml:trace contextRef="#ctx0" brushRef="#br0" timeOffset="55648">24183 8961 24575,'0'48'0,"0"0"0,0-11 0,0 2 0,0-2 0,0 11 0,0-2 0,0-10 0,0 0 0,0-6 0,0 9 0,0 8 0,0-43 0,0 28 0,0-28 0,0 11 0,0-15 0,0 0 0,0-15 0,0-5 0,0-4 0,0-3 0,0 0 0,0-1 0,0-6 0,0-2 0,0-7 0,0-1 0,0 0 0,0-2-199,0 9 1,0-1-1,0 0 199,0 1 0,0 1 0,0 1 0,-1-8 0,2 4 0,5 3 0,4 5 0,10-4 0,-1 15 0,12 4 0,-27 16 0,28 0 596,-28 0-596,27 0 0,-27 0 0,12 16 0,-1 4 0,-11 15 0,12 0 0,-16 0 0,0 1 0,0-17 0,0 13 0,0-28 0,0 27 0,0-27 0,0 35 0,0-33 0,0 33 0,0-19 0,-31 15 0,23 0 0,-15-16 0,-1-2 0,4 2 0,-15 13 0,15-29 0,-11 13 0,27 0 0,-12-12 0,1 11 0,11-15 0,-12 0 0,32 0 0,19 0 0,-8 0 0,1 0 0,-1 0 0,1 0 0,-2 0 0,-1 0 0,10 0 0,0 0 0,0 0 0,1 0 0,-1 32 0,0-9 0,-23 2 0,-4 1 0,8 10 0,-16-1 0,0 0 0,0 0 0,0 1 0,-16-1 0,12-15 0,-27 11 0,27-27 0,-28 27 0,13-27 0,-1 12 0,-11-16 0,11 15 0,-4-12 0,-3-2 0,-12 15 0,14-15 0,-1-2 0,-1 3 0,3-4 0,1-14 0,-9 12 0,32-11 0</inkml:trace>
  <inkml:trace contextRef="#ctx0" brushRef="#br0" timeOffset="57684">24642 9648 24575,'19'36'0,"13"-1"0,-13 0 0,1 1 0,-4-1 0,-16 0 0,0-15 0,0 11 0,0 4 0,0 5 0,-7-11 0,-2 0 0,-11 9 0,1 5 0,3-8 0,0-15 0,13 11 0,-13-27 0,0 27 0,12-27 0,-11 12 0,-1 0 0,12-13 0,-27 13 0,27 0 0,-28-12 0,28 11 0,-11-15 0,-1 0 0,12 0 0,-12-15 0,16 11 0,0-28 0,0 29 0,0-29 0,0 28 0,0-27 0,16 27 0,-12-12 0,12 16 0,-1 0 0,-11 0 0,28 0 0,-13 0 0,17 0 0,-1 0 0,-16 0 0,13 0 0,-28 0 0,11 0 0,1 0 0,4 0 0,15-15 0,0 11 0,-12-12 0,-3 0 0,2 12 0,1-11 0</inkml:trace>
  <inkml:trace contextRef="#ctx0" brushRef="#br0" timeOffset="60717">23425 9931 24575,'41'0'0,"0"0"0,0-5 0,4-1 0,2 1 0,-3 3 0,1 2 0,2-1 0,0 0-656,-7-2 1,1 0-1,0-1 1,0 1 0,-1 0 551,6 2 0,-2 2 1,0-1-1,-1 0 104,-3 0 0,0-1 0,-1 1 0,-1 1 307,5 4 1,-1 1-1,-2-1-307,7-3 0,-4 0 328,-7 6 0,-5 0-328,4-8 0,0 0 0,1 0 959,-12 0 1,3 0-960,4 1 0,0-2 97,-3-7 1,1 0-98,9 6 0,-1 0 0,2-14 0,-4 16 0,-19 0 0,-16 16 0,0-12 0,-16 43 0,7-17 0,-1 3 0,-8 11 0,0 4-513,10-7 1,3 2 0,-1 2 512,-2-7 0,0 1 0,0 1 0,0 0 0,3 0 0,0 1 0,0 0 0,1 2-508,0-3 1,-1 1 0,2 1 0,-1 0 0,0 0 507,0 2 0,1-1 0,-1 1 0,2 0 0,-1 1-504,3 4 1,0 0 0,1 2-1,0-1 1,-3 0 503,-1-2 0,-1 0 0,-2 0 0,1 1 0,0 1 0,1-2 0,1 2 0,0 1 0,0-1 0,-1-3 0,-1-3-212,-1-1 0,-2-4 0,1 0 1,1 1 211,1 9 0,0 3 0,1-3 0,2-11 1058,2 3-1058,0-12 0,0-3 2179,0-7-2179,0 18 0,0 9 0,0-12 0,0 2 0,0 3 173,1 6 0,-1 3 1,0 2-1,-1 0-173,-1-11 0,-1 0 0,-1 1 0,0 0 0,2 1-276,0 0 0,2 0 0,-1 2 0,1-1 0,0 1 0,-1-2 276,-2 7 0,-1-1 0,1 0 0,-1-1 0,2 0 0,1-4 0,1 0 0,0-1 0,1 1 0,-1-2 0,0 9 0,0-1 0,0-1 0,0-3 0,0 0 0,0-2 0,0-2 0,1-3 0,0-2 0,-3-1 0,-6 2 0,0-2 0,7 0 0,-2-1 0,-12 2 0,-1 0 0,14 6 0,0 1 0,-7-8 0,-2 1 0,0 0 0,0 6 0,2 0 0,3-8 0,1 2 0,-3-1 0,-7-4 0,-3-1 0,4 2 0,5 3 0,3 2 0,-3 0 0,-7-1 0,-2 0 0,1 1 0,4-1 0,2 1 0,0-1 0,-7 10 0,0 0 0,1-1 0,-1-2 0,0-6 0,1-2 0,7 1 0,0 1 0,-7 4 0,3-2 0,11-9 0,2-1 0,-6 10 0,-2-1 0,-6 2 2036,11-4-2036,-12-3 3127,16-13-3127,0 1 0,0 11 0,0-27 0,0 12 0,0-1 0,0-11 0,0 43 0,16-7 0,-15-7 0,2 4 0,11 6 0,3 0 0,-7-6 0,0 1 0,-2 6 0,3-2 0,6-13 0,-2-3 0,-11 9 0,11-3 0,1-29 0,-12 13 0,11-16 0</inkml:trace>
  <inkml:trace contextRef="#ctx0" brushRef="#br0" timeOffset="64533">23601 16439 24575,'26'0'0,"-1"0"0,20 0 0,4 0 0,-2 0 0,2 0-285,-6 5 1,1 1 0,-1-1 284,3-4 0,-2 2 0,0 13 0,-2-1 140,-6-12 0,-1-2-140,0 7 0,0 0 0,-6-7 0,-3-2 0,9 1 0,-3 16 0,-13-12 0,1 11 142,-5-15-142,1 0 0,-12 0 0,12 0 431,-16 0-431,0 0 0,0-31 0,7-5 0,1-6 0,-6 6 0,-2-1 0,2-2-360,5 3 0,2-1 1,0-1-1,-2 0 360,-5-1 0,-1 0 0,-1 0 0,1-1 0,2 0 0,2 0 0,-1 0 0,-1-1 0,-2-3 0,-1 0 0,0-1 0,-1 2 0,1-6 0,0 1 0,0 0 0,0-2 0,0 1 0,0 3-32,0-1 0,0 2 32,0-3 0,0 2 0,0 9 0,0 3 0,0 6 0,0 1 0,0 0 0,0 3 0,0 5 0,0-13 0,0 28 0,0-11 1434,0-1-1434,0 12 69,0-27-69,0 27 0,0-27 0,0 11 0,0 0 0,0-11 0,0 11 0,0-15 0,0 0 0,0 15 0,0-11 0,0 11 0,0 1 0,0-13 0,0 28 0,0-11 0,0 15 0,0 0 0</inkml:trace>
  <inkml:trace contextRef="#ctx0" brushRef="#br0" timeOffset="66720">16969 10336 24575,'-35'0'0,"-1"0"0,1 0 0,0 0 0,0 0 0,-1 0 0,0 0 0,2 0 0,6 0 0,1 0 0,-7 8 0,1 0 0,-6-4 0,14 10 0,-1 3 0,-17 3 0,23-4 0,3 3 0,-11 17 0,11-12 0,3 2 0,11 1 0,2 1 0,-7 16 0,0-1 0,8 0 0,0-8 0,0-8 0,0-23 0,0 28 0,0-13 0,16 17 0,-12-1 0,27-16 0,-27 13 0,35-28 0,-33 11 0,33-15 0,-19 0 0,0 0 0,11 0 0,-27 0 0,27 0 0,-11 0 0,-1 0 0,13 0 0,-13 0 0,1 0 0,11 0 0,-27-15 0,28 11 0,-28-12 0,11 16 0,1 0 0,-12 0 0,12 0 0,-16 0 0,15 0 0,-11 0 0,12 0 0,-16 0 0</inkml:trace>
  <inkml:trace contextRef="#ctx0" brushRef="#br0" timeOffset="69050">16934 11077 24575,'35'-15'0,"-15"11"0,-5-28 0,-15 28 0,0-11 0,16 15 0,-12 0 0,12-16 0,-16 12 0,0-12 0,0 16 0,0 0 0,0-15 0,0 11 0,15-28 0,-11 29 0,12-29 0,-16 28 0,0-11 0,0 15 0,0 15 0,0 5 0,0 15 0,-16 0 0,14-10 0,0 1 0,-13 21 0,13-20 0,4-1 0,-2 17 0,0-23 0,0-4 0,0-1 0,0-11 0,0 12 0,-16 0 0,12-12 0,-12 11 0,16 1 0,0-12 0,0 12 0,0-16 0</inkml:trace>
  <inkml:trace contextRef="#ctx0" brushRef="#br0" timeOffset="70921">16793 12241 24575,'-26'0'0,"1"0"0,-2 0 0,-1 0 0,-7 0 0,-1 0 0,-7 0 0,0 0 0,1-1 0,2 2 0,3 5 0,1 4 0,-2 6 0,2 3 0,7 0 0,3 2 0,-3 4 0,3 1 0,-9 9 0,3 0 0,13 0 0,-1 1 0,-11-1 0,27 0 0,-4-10 0,0 1 0,8 13 0,0-14 0,0 1 0,-1 0 0,2-1 0,15 14 0,-8-13 0,3-1 0,25 11 0,-1-17 0,-15 13 0,11-28 0,-27 11 0,27-15 0,-11 16 0,15-12 0,0 12 0,1-16 0,7 0 0,-22 0 0,18 0 0,-35 0 0,28 0 0,-28 0 0,27 0 0,-27 0 0,27 0 0,-27 0 0,28 0 0,-29 0 0,13 0 0</inkml:trace>
  <inkml:trace contextRef="#ctx0" brushRef="#br0" timeOffset="72750">17075 13018 24575,'0'-20'0,"0"4"0,0 1 0,0 11 0,0-12 0,0 16 0,0 0 0,15 0 0,5 0 0,0 0 0,11 0 0,-27 0 0,12 0 0,-1 0 0,-11 0 0,12 0 0,-16 16 0,0-12 0,16 27 0,-13-11 0,13 15 0,-16 0 0,1-10 0,-2 1 0,-5 5 0,-4 1 0,2 4 0,-3 0 0,-12 4 0,-5-1 0,2-3 0,-3-2 0,-5 3 0,-2-3 0,-1-5 0,3-3 0,14-8 0,1-1 0,-8 1 0,7-5 0,16-9 0,-12 12 0,16-16 0,-16 0 0,13-16 0,-13-3 0,16-1 0,0 4 0,0 16 0,0-15 0,16 11 0,3-12 0,16 16 0,1 0 0,-1 0 0,-15 0 0,11 0 0,4 0 0,4 16 0,-12-16 0,-3 4 0,-4 27 0,11-11 0,-11-1 0,-1-3 0,-3-16 0,0 0 0,-12 0 0,11 0 0</inkml:trace>
  <inkml:trace contextRef="#ctx0" brushRef="#br0" timeOffset="74986">17181 14711 24575,'-36'0'0,"12"0"0,-3 0 0,0 0 0,0 0 0,-8 0 0,-1 0 0,1 0 0,-1 0 0,1 0 0,0 0 0,-1-1 0,1 2 0,7 5 0,1 4 0,1-2 0,1 3 0,-10 24 0,0 1 0,15-1 0,-11 0 0,28-3 0,2 3 0,-7-7 0,0 3 0,7 1 0,1 3 0,1 0 0,-1 9 0,0 2 0,0-9 0,0 2 0,0-2 0,0 11 0,0-3 0,0-5 0,0-2 0,-1-11 0,2-3 0,15 11 0,-12-15 0,12 11 0,-1-27 0,-11 27 0,28-27 0,-29 12 0,29-16 0,-13 0 0,17 0 0,-1 0 0,0 0 0,1 0 0,-17 0 0,13 0 0,-13 0 0,1 0 0,-5 0 0,-15 0 0,0 0 0</inkml:trace>
  <inkml:trace contextRef="#ctx0" brushRef="#br0" timeOffset="76853">17181 15610 24575,'0'-35'0,"15"0"0,5 15 0,-1-11 0,13 27 0,-28-12 0,27 16 0,-11 0 0,-1 0 0,13 0 0,-13 0 0,1 0 0,19 16 0,-17 4 0,5-1 0,-11 13 0,-16-29 0,0 13 0,0-16 0,0 16 0,0-12 0,0 27 0,0-27 0,-16 27 0,12-27 0,-14 11 0,-3 2 0,-1 2 0,-21 1 0,8 11 0,15-11 0,-11-1 0,11 13 0,1-28 0,-13 11 0,29-15 0,3 0 0,19 0 0,16 0 0,1 0 0,-1 0 0,-15 16 0,11-12 0,-27 12 0,12-16 0,-16 15 0,0-11 0,0 12 0,0-16 0,0 0 0,0 16 0,0-12 0,0 11 0,0 1 0,0-12 0,0 11 0,0-15 0,-16 16 0,12-12 0,-12 27 0,1-27 0,11 28 0,-28-28 0,28 11 0,-27-15 0,11 16 0,1-12 0,-13 12 0,29-16 0,-13 0 0,16 0 0</inkml:trace>
  <inkml:trace contextRef="#ctx0" brushRef="#br0" timeOffset="83038">20814 9754 24575,'-5'45'0,"0"-1"0,0 1 0,0-4 0,0 1 0,1 2 0,-2 1 0,0-1 0,-1 3 0,-1 0 0,1 1 0,0-1-656,0 1 1,0 0-1,0-1 1,0 1 0,-1 0 163,0 1 0,0 0 0,-1 0 0,0 0 0,0-2 492,2-4 0,-1-1 0,0-1 0,1 0 0,0 0-153,1 1 0,1 0 0,-1 0 0,1 0 0,0 0 153,-2-2 0,0 1 0,0-1 0,1-1 0,1 1 0,3 5 0,1 0 0,1 0 0,-1 0-21,-2 3 1,-2 0 0,1 1 0,1-2 20,2-3 0,1 0 0,0-1 0,1 3 0,-1-4 0,0 2 0,0 0 0,0 0 0,0-3 0,0-1 0,0-2 0,0 0 0,0 1-193,0 9 0,0 3 0,0-2 0,0-5 193,0 5 0,0-4 763,0-11 1,0 1 0,0-2-764,0 4 0,0-3 1001,0-6 0,0-2-1001,0 0 0,0-1 929,0 2 0,0-3-929,0 0 1134,0 23-1134,0-27 70,0 15-70,0-16 0,0 13 0,0-4 0,0 3 0,0 5 0,0 4 0,0 1 0,0 3 0,0 0-151,0-1 1,0-1 0,0-1 150,0-4 0,0-1 0,0 1 0,0-3 0,0 1 0,0-3 0,0 5 0,0-3 0,0 1 0,0 1 0,0 7 0,0 0 0,-1-6 0,2 0 0,6 6 0,1 0 0,-6 0 0,0 1-266,7-7 0,2 1 1,1 0 265,-3-1 0,0 0 0,0 1 0,3 5 0,1 1 0,-1-2 0,-2-5 0,-2-2 0,2-1-122,6 11 0,-1 0 122,-7-11 0,-2 1 0,0-2 0,3 13 0,1-1 0,7-1 0,-2 2 0,-13-12 0,-3 1 0,4-2 0,12 4 0,1 0 213,-13 10 1,-2 0-214,6-10 0,2-1 0,-1 3 0,-1 0 0,-5-3 0,0-1 402,6-8 1,0 0-403,-8 8 0,0-3 260,15 7-260,-12-6 0,-2 1 0,7-6 0,0-1 0,-7 0 0,-2 1 0,1-2 0,0-1 0,0 10 0,0-15 0,0 11 0,0-27 0,0 11 0,0-15 0</inkml:trace>
  <inkml:trace contextRef="#ctx0" brushRef="#br0" timeOffset="87684">20091 10478 24575,'0'0'0</inkml:trace>
  <inkml:trace contextRef="#ctx0" brushRef="#br0" timeOffset="90533">19015 10407 24575,'0'41'0,"0"0"0,0-3 0,0 3 0,0-3 0,0 5 0,0 1 0,0-1-1093,-1 7 1,0-2 0,3 3 1021,2-12 0,2 1 0,2 1 0,-1 0 1,-1-2 70,0 3 0,-1 0 0,1-2 0,1-1 0,4 7 0,1-1 0,0-3 566,6 5 0,-4-8-566,-11-3 595,13-5-595,-16-43 0,0-7 0,-7-13 0,-2-7 0,8-4 0,-1-4 0,-8 5 0,-2-2 0,2 0 245,7 7 0,3 1 0,-1-2-245,-4-10 0,-1-2 0,2 3 0,3 9 0,2 2 0,-1 0 0,-5-5 0,-1 0 0,1 1-40,3-6 1,0 2 39,-6 1 0,0 0 0,8 6 0,0 4 0,0-7 0,0 9 0,0 31 0,0-16 0,16 12 1164,-12-11-1164,27-1 84,-11 12-84,15-12 0,0 16 0,-15 16 0,11 4 0,-21 5 0,0 1 0,25-3 0,-24 2 0,-2-3 0,7-18 0,-16 27 0,0 5 0,0 3 0,0-6 0,0 1 0,0 5 0,1-13 0,-2-1 0,-15 10 0,12-15 0,-27 11 0,11-27 0,0 27 0,-11-27 0,27 12 0,-27 0 0,11-13 0,1 13 0,3 0 0,0-12 0,12 11 0,-11-15 0,-1 0 0,12 0 0,-27 0 0,27 16 0,-12-12 0,16 12 0</inkml:trace>
  <inkml:trace contextRef="#ctx0" brushRef="#br0" timeOffset="91886">19597 11007 24575,'16'-36'0,"-12"1"0,27 0 0,-27 15 0,27-11 0,-27 11 0,12 1 0,-16 3 0,16 0 0,-12-3 0,11-1 0,-15 4 0,0 32 0,0 19 0,0-9 0,0 3 0,0 12 0,0 5 0,0-5 0,0 4 0,0-2 0,0 7 0,0 0 0,0-12 0,0 1 0,0-6 0,0 2 0,0-19 0,0-16 0,0 0 0</inkml:trace>
  <inkml:trace contextRef="#ctx0" brushRef="#br0" timeOffset="98573">19333 12559 24575,'0'40'0,"0"1"0,0-1 0,3-2 0,1 1 0,1 1 0,-2 0 0,-2 1 0,-1 0 0,1 1 0,1-1-568,5 1 1,2 1-1,0-1 1,-2-1 567,-6 8 0,-2-1 0,4-5 0,13 0 0,0-4 363,-15-11 1,2-5-364,12-8 375,-15-15-375,0-15 0,0-5 0,0-15 0,0 11 0,0-3 0,1-11 0,-2-2 0,-5-5 0,-3-3 200,2 11 1,1-1 0,-1 0-201,1 2 0,0 1 0,-1 0 0,-4-1 0,-1 1 0,3 0 0,7-10 0,0 0 0,-5 0 0,-1 4 0,-1 12 0,2 3 0,5 0 0,0 1 0,-14-10 0,16 15 0,0 4 566,16 16-566,4 0 0,15 0 0,-10-1 0,1 2 0,13 15 0,-12-7 0,-3 2 0,-4 8 0,0-2 0,-1-2 0,-13-12 0,17 29 0,-23-28 0,0 11 0,0-15 0,0 16 0,0-12 0,0 12 0,0-1 0,-39 5 0,13 15 0,-1-9 0,-4-1 0,4-5 0,3-1 0,4 7 0,1-1 0,-7-5 0,1-4 0,-11 3 0,17 13 0,3-28 0,16 11 0,0-15 0</inkml:trace>
  <inkml:trace contextRef="#ctx0" brushRef="#br0" timeOffset="101087">19544 13053 24575,'30'0'0,"9"0"0,-35 0 0,11 0 0,1 0 0,-12 0 0,12 0 0,-16 0 0,15 0 0,-11 15 0,12 5 0,0 15 0,-12 1 0,11 7 0,-15-6 0,0 6 0,-15-8 0,-5 1 0,-15-17 0,-1 13 0,-7-28 0,22 27 0,-18-27 0,35 11 0,-28-15 0,28-15 0,-11 11 0,15-12 0,0 16 0,15 0 0,-11 0 0,12 0 0,-16 0 0,16 0 0,-12-15 0,11 11 0,9-12 0,-18 16 0,17 0 0,-23 0 0,16 0 0,-12 0 0,27 0 0,-11 0 0,-1 0 0,13 16 0,-28-12 0,11 11 0,-15-15 0,16 0 0,-12 0 0,12 0 0,-1 0 0,-11 0 0,12 0 0,-16 0 0,0 0 0,0 0 0</inkml:trace>
  <inkml:trace contextRef="#ctx0" brushRef="#br0" timeOffset="102671">19227 15363 24575,'0'-45'0,"0"2"0,-1 18 0,2-1 0,14-13 0,-14 12 0,2 3 0,29 5 0,-28-13 0,11 28 0,-15-11 0,0 15 0,0 31 0,0 1 0,0 7 0,0 0 0,0-6 0,0 0 0,0 5-252,0 0 0,0 5 0,0 2 0,0-2 1,0-5 251,0-1 0,0-5 0,0 1 0,0 8 0,0 1 0,0-7 0,0 0 0,0-4 0,0-27 0,0 12 0</inkml:trace>
  <inkml:trace contextRef="#ctx0" brushRef="#br0" timeOffset="104638">19668 15363 24575,'19'0'0,"13"0"0,-28 0 0,11 0 0,1-23 0,-12 17 0,12-17 0,-16 23 0,0 23 0,0-17 0,15 17 0,5-23 0,-1 0 0,13 0 0,-28 0 0,11 0 0,-15 0 0,0 0 0</inkml:trace>
  <inkml:trace contextRef="#ctx0" brushRef="#br0" timeOffset="113924">19950 15028 24575,'25'0'0,"1"0"0,1-1 0,1 2 0,-1 7 0,1 0 0,6-7 0,-2 2 0,-12 13 0,-1-1 0,8-12 0,-3-2 0,-4 15 0,-4-16 0,-16 0 0,0 0 0,0 0 0</inkml:trace>
  <inkml:trace contextRef="#ctx0" brushRef="#br0" timeOffset="117605">19844 15064 24575,'16'19'0,"-12"-3"0,11 0 0,-15-13 0,0 13 0,16 0 0,-12-12 0,12 27 0,-16-27 0,0 27 0,0-27 0,0 28 0,15-28 0,-11 27 0,12-27 0,-16 12 0,0 7 0,0-17 0,0 17 0,0-23 0,0 0 0,16 16 0,-12-12 0,11 12 0,-15-16 0,0 15 0,0 5 0,-15 0 0,11 11 0,-12-11 0,0 15 0,12 0 0,-11-15 0,15 11 0,0-27 0,-16 27 0,12-11 0,-27 15 0,11 1 0,0-17 0,5 12 0,15-27 0,0 12 0,0-16 0,15 0 0,-11 0 0,12 0 0,0 0 0,3 0 0,1 0 0,11 0 0,-27 0 0,28 0 0,-13 0 0,1 0 0,11 0 0,-11 0 0,15 0 0,-15 0 0,-5 0 0,-15 0 0,16 0 0,-12 0 0,12 0 0,-1 0 0,-11 0 0,12 0 0,-16 0 0,0 0 0</inkml:trace>
  <inkml:trace contextRef="#ctx0" brushRef="#br0" timeOffset="119687">19703 15928 24575,'25'0'0,"1"0"0,-3 0 0,9-7 0,-1-2 0,-7 5 0,11-11 0,-4 15 0,-11 0 0,0 0 0,-5 0 0,1 0 0,-12 0 0,11 0 0,-15 0 0,16 0 0,-12 0 0,12-16 0,-16 12 0,0-12 0,15 16 0,-11 0 0,12 0 0,0 0 0,-12 0 0,11 0 0,1 0 0,-12-15 0,12 11 0,-1-12 0,-11 16 0,12 0 0,0 0 0,-13 0 0,13 0 0,-16 0 0</inkml:trace>
  <inkml:trace contextRef="#ctx0" brushRef="#br0" timeOffset="122050">20514 15434 24575,'0'26'0,"0"-1"0,0 14 0,0-6 0,0 1 0,0 5 0,0-6 0,0 1 0,0-7 0,0 1 0,0-1 0,0 0 0,0 7 0,0-1 0,0 6 0,0-14 0,0 1 0,0 0 0,0-1 0,0 2 0,0 1 0,0 0 0,0-1 0,0 8 0,0-19 0,0 0 0,0 3 0,0 16 0,0 1 0,0-17 0,0 13 0,0-28 0,0 11 0,0 1 0,0-12 0,0 12 0,0-32 0,0-4 0,0-3 0,0-5 0,0-6 0,0-2 0,0-8 0,0-2-249,0 6 1,0-1 0,0 0 248,0 4 0,-1 1 0,2-1 0,4-3 0,1-2 0,-1 3-100,-3-7 0,0 2 100,2 9 0,2 1 0,0 1 0,2-5 0,-1 1 0,-5-6 0,0 0 0,5 11 0,2 1 0,-1 4 0,0 1 0,-4-17 368,15 25 1,1 1-369,-14-18 208,33 15-208,-35 4 0,11 16 0,-15 0 0,16 0 0,-12 0 0,12 0 0,-16 0 0,15 0 0,-11 16 0,12-12 0,-16 12 0,16-1 0,-12-11 0,27 28 0,-27-13 0,12 24 0,-16-21 0,0 17 0,15-19 0,-11-1 0,12 13 0,-16-28 0,0 27 0,0-27 0,-16 27 0,-3-27 0,-17 28 0,11-22 0,-1-1 0,-13 11 0,10-5 0,-1 1 0,-7 4 0,-6-1 0,8-3 0,15-16 0,4 16 0,16-12 0,0 11 0,0-15 0,0 0 0</inkml:trace>
  <inkml:trace contextRef="#ctx0" brushRef="#br0" timeOffset="135588">22208 10548 24575,'-36'0'0,"1"0"0,0 0 0,15 0 0,-11 0 0,27 16 0,-27-12 0,27 11 0,-12-15 0,0 0 0,12 0 0,-11 16 0,-1-12 0,12 12 0,-12-16 0,1 15 0,11-11 0,-12 12 0,16-16 0,-15 0 0,11 16 0,-12-13 0,0 29 0,12-28 0,-11 27 0,-1-11 0,12 15 0,-12 0 0,1-15 0,11 11 0,-12-11 0,16-1 0,16 13 0,-12-13 0,27 17 0,-11-17 0,-1 13 0,13-28 0,-13 35 0,1-33 0,11 17 0,-11-23 0,-1 0 0,13 0 0,-13-23 0,17 17 0,-17-18 0,13 24 0,-29-15 0,29 11 0,-28-12 0,11 16 0,1-16 0,-12 12 0,27-27 0,-11 11 0,0 1 0,-5 3 0,1 0 0,-12 13 0,12-13 0,-1 0 0,-11 12 0,12-27 0,-16-4 0,0-5 0,0 14 0,0 1 0,0 6 0,0 19 0,0 19 0,-6 13 0,-4 3 0,2-6 0,-3 1 0,-5-3 0,-2 2 0,1 1 0,3 1 0,2 0 0,-2 1-252,-3 3 0,0 1 1,0 1 251,5 2 0,0 1 0,1-1 0,0-4 0,-1 1 0,0-2 0,0 1 0,-1 0 0,3-3 0,0 6 0,0-1-136,-7 7 1,3-2 135,11-14 0,2-1 0,-7-1 0,0-1 0,8 10 0,0 0 0,0 1 0,0-17 0,0 13 0,0-28 0,0 27 0,0-11 0,0-1 0,0 12 745,0-27-745,0 12 281,0 0-281,16-12 0,-12 11 0,27 1 0,-11-12 0,-1 27 0,13-27 0,-13 28 0,16-28 0,-17 15 0,0 1 0,17-14 0,-15 33 0,11-35 0,-27 11 0,27-15 0,-27-15 0,12-28 0,-15 16 0,-2-3 0,0-5 0,1-3 0,1 1 0,6-9 0,1-2 0,-6 12 0,-2-4 0,1 0 0,0 3 0,8-13 0,-2 2 0,-6 13 0,-1 0 0,-1 3 0,1 4 0,0 5 0,0 4 0,-16-13 0,12 28 0,-27-27 0,27 11 0,-11 1 0,15 3 0,0 16 0,0-16 0,0 12 0,0-27 0,0 12 0,15-17 0,20 1 0,-16 10 0,2-1 0,11 2 0,2 1 0,-5-3 0,-3-1 0,-6 4 0,-1 3 0,7 10 0,-5 0 0,-17-5 0,12 15 0</inkml:trace>
  <inkml:trace contextRef="#ctx0" brushRef="#br0" timeOffset="137486">22737 11271 24575,'45'-19'0,"-22"2"0,-3 2 0,0 11 0,11-27 0,-27 11 0,12-23 0,-16 22 0,0-18 0,0 35 0,0 27 0,0 3 0,0 2 0,0 2 0,0-3 0,0-3 0,0 16 0,0-15 0,0 1 0,0-1 0,0 0 0,0 15 0,0-15 0,0 1 0,0 9 0,0-15 0,0-5 0,0 1 0,0-12 0,0 11 0,0-15 0,0 0 0</inkml:trace>
  <inkml:trace contextRef="#ctx0" brushRef="#br0" timeOffset="140236">21890 12841 24575,'-25'-18'0,"-1"1"0,7-2 0,-1 3 0,-5 5 0,-1 2 0,-17-7 0,6 16 0,7-1 0,1 2 0,-10 15 0,13-8 0,1 4 0,5 11 0,5 5 0,-5 11 0,3-14 0,3 1 0,11-1 0,2 1 0,-15 13 0,14 2 0,4 0 0,-2 2 0,7-5 0,2-1 0,-5 0 0,11-15 0,1-1 0,-12-1 0,27 11 0,-11-27 0,-1 12 0,13-16 0,-13 0 0,17 0 0,-8 0 0,2 0 0,6-6 0,1-4 0,-5 1 0,2-2 0,-2-4-208,-1-8 1,-1-5 0,-1 0 207,0 3 0,1 0 0,-3-1 0,-1 0 0,-3-1 0,-1 1 0,-3-1 0,1 4 0,8 12 0,-9 2 0,-31-7 0,24 32 0,-43 4 0,13 9 0,1 10 0,1-2 0,-5 5 0,-1 1 26,6-10 0,-2 4 0,1 1 0,1-1-26,-2 9 0,1 1 0,1-3 0,3-11 0,0-1 0,0 1 0,-5 11 0,0 3 0,3-5 0,5-4 0,0-1 0,-6 6 0,1 0 0,12-8 0,2 0 0,-6 1 0,-2-1 0,1-7 0,1-1 0,5-1 0,0-1 0,-14 10 518,16-15-518,0-5 0,0-15 0,16 16 0,3-12 0,5 4 0,3 0 0,0-7 0,1-2 0,7 1 0,1 0 0,-8 0 0,-1 0 0,8 0 0,-4-16 0,-27 12 0,28-27 0,-29 11 0,13-15 0,-15 10 0,-2-1 0,1-9 0,0-1 0,0-1 0,0 0 0,1-7 0,-2 2 0,-7 13 0,0 3 0,8-2 0,-3 5 0,-29 3 0,28 4 0,-11 1 0,15 11 0,0-12 0,0 16 0,0-16 0,0 13 0,0-29 0,31-3 0,-20 8 0,1-1 0,21 0 0,1 1 0,-14 1 0,-1 1 0,7 7 0,-1 1 0,11-18 0,-1-1 0,0 1 0,-15-8 0,11 21 0,-27-17 0,27 35 0,-27-11 0,12 15 0,-16 0 0</inkml:trace>
  <inkml:trace contextRef="#ctx0" brushRef="#br0" timeOffset="142034">22596 13600 24575,'0'-36'0,"31"1"0,-7 0 0,1 16 0,1 2 0,-7-2 0,20 3 0,-33 16 0,33 0 0,-19 0 0,0 0 0,11 16 0,-27 3 0,4 6 0,0 1 0,-8 14 0,0-15 0,0 1 0,1-1 0,-2 1 0,-12 1 0,-6 0 0,-3 8 0,-3 1 0,-2 0 0,-3-1 0,-8-7 0,2-2 0,15 1 0,3-3 0,-18-4 0,5 11 0,27-27 0,-27 12 0,27 0 0,-12-12 0,1 11 0,11-15 0,-12 0 0,16 0 0,-16 0 0,12 0 0,-11 0 0,15 0 0,0 0 0,0-15 0,0 11 0,0-28 0,0 13 0,15-1 0,5-11 0,15 27 0,0-12 0,1 16 0,-1 0 0,0 0 0,1 16 0,7-12 0,-6 27 0,6-11 0,-23-1 0,11-3 0,-11-16 0,-1 0 0,-3 0 0,0 0 0,-13 0 0,13 0 0,-16 0 0</inkml:trace>
  <inkml:trace contextRef="#ctx0" brushRef="#br0" timeOffset="144133">21202 15505 24575,'18'-36'0,"0"1"0,-1 2 0,1 3 0,0 11 0,-1 1 0,3-21 0,11 35 0,-27 4 0,-4 27 0,-8-2 0,-4 3 0,-5 10 0,-1 3 0,-1 3 0,3 2 0,6-1 0,0 0 0,-1-11 0,0 1 0,2-2 0,7 5 0,0-2 0,-14 8 0,1-1 0,12-7 0,2-2 0,-8-5 0,2-3 0,7 9 0,0-3 0,0-28 0,0 11 0,0-15 0,0 0 0</inkml:trace>
  <inkml:trace contextRef="#ctx0" brushRef="#br0" timeOffset="145320">21485 15575 24575,'43'0'0,"0"0"0,0 0 0,5 0 0,0 0 0,-6 0 0,2 0 0,-5 0 0,-8 0 0,-3 0 0,8 0 0,-5 0 0,-12 0 0,13 0 0,-28 0 0,11 0 0</inkml:trace>
  <inkml:trace contextRef="#ctx0" brushRef="#br0" timeOffset="146736">22067 15240 24575,'25'0'0,"1"0"0,0 0 0,2 0 0,7 0 0,1 0 0,-1 0 0,1 0 0,-1 0 0,0 0 0,2 0 0,-3 0 0,5 0 0,8 0 0,-43 0 0,11 0 0</inkml:trace>
  <inkml:trace contextRef="#ctx0" brushRef="#br0" timeOffset="149435">21961 15363 24575,'43'8'0,"0"0"0,2 1 0,0 2 0,1 5 0,-2 3 0,1-2 0,-3 1 0,-14 1 0,-2-2 0,1-8 0,-3 1 0,12 22 0,-17 3 0,-3-16 0,0 1 0,-6 6 0,-1-1 0,11 10 0,11 1 0,-27-1 0,12 0 0,-16-15 0,0 11 0,0-27 0,0 27 0,-16-27 0,12 28 0,-27-28 0,11 27 0,-15-27 0,10 9 0,-1 5 0,-1-1 0,-1 1 0,1 1 0,-1 2 0,-5 4 0,0 1 0,5-9 0,1 1 0,-8 6 0,-1 3 0,0-1 0,2 3 0,5 9 0,3 2 0,0-10 0,1-3 0,6-4 0,2-3 0,-2-4 0,3-1 0,32-11 0,3 12 0,17-16 0,-11 0 0,1 0 0,1 0 0,1 0 0,6 0 0,2 0 0,-1 0 0,1 0 0,7 0 0,0 0 0,-6 0 0,0 0 0,7 0 0,-1 0 0,-7 0 0,-2 0 0,-6 0 0,-1 0 0,0 0 0,-3 0 0,-4 0 0,-5 0 0</inkml:trace>
  <inkml:trace contextRef="#ctx0" brushRef="#br0" timeOffset="152821">22966 15752 24575,'-35'0'0,"9"-2"0,1 4 0,1 13 0,1-6 0,-1 2 0,-3 24 0,9-9 0,-1-1 0,-9-1 0,13 23 0,15-12 0,0 4 0,0-12 0,0-3 0,0-4 0,0-5 0,0 1 0,0-12 0,0 12 0,0-16 0,15 0 0,13 0 0,9 0 0,6 0 0,-8-16 0,-15 12 0,11-27 0,-27 11 0,12-15 0,-16-1 0,0 17 0,0-12 0,0 27 0,0-12 0,0 16 0,0 31 0,0 8 0,0-4 0,0 1 0,0-8 0,0-1 0,0 6 0,0 1 0,0 1 0,0 0 0,0-6 0,0 1 0,0 15 0,0 0 0,0-16 0,0-1 0,0 3 0,0 1 0,0-7 0,0 1 0,0-1 0,0 1 0,0 13 0,0-14 0,0 1 0,0 9 0,0-15 0,0 11 0,0-27 0,0 12 0,16-16 0,3 0 0,1 0 0,11 0 0,-11 15 0,-1-11 0,13 12 0,-28-16 0,11 0 0,1 0 0,-12 0 0,12 0 0,-16-32 0,-16-7 0,7 13 0,-2-3 0,-5-5 0,-3 2 0,1 11 0,1 3 0,-3-18 0,4 21 0,16 15 0,0 0 0,0-16 0,0-4 0,0-15 0,0 0 0,0-8 0,0 5 0,0 11 0,0-4 0,0 11 0,16-15 0,-12 15 0,12-11 0,-16 27 0,15-12 0,-11 0 0,12 13 0,-16-13 0,0 16 0,16 0 0,-12 0 0,11 0 0</inkml:trace>
  <inkml:trace contextRef="#ctx0" brushRef="#br0" timeOffset="196854">17904 9648 24575,'27'0'0,"1"0"0,4 0 0,2 0 0,2 2 0,-1-4 0,-6-5 0,1-1 0,4 6 0,-2 0 0,4-14 0,-1 16 0,-16 0 0,-3 0 0</inkml:trace>
  <inkml:trace contextRef="#ctx0" brushRef="#br0" timeOffset="199602">17692 9754 24575,'0'20'0,"0"11"0,0-11 0,0 4 0,0 3 0,0 12-1639,-1-7 1,2 3 104,7-4 1,0 0 1533,-6 5 0,0 1 0,6 3 0,-1-2 0,-6-10 0,-2-1 0,1 14 0,0 0 0,0-4 0,0 1 0,0-4 0,0 2 0,0 0 0,0-1 0,0 0 0,0 1 0,0-1 0,0 0 0,0 0 0,0 1 0,0-1 0,0 0 0,0 0 0,0 1 0,0-1 0,0 3 0,0-1 0,0 2 0,0 2 0,0 0 0,0 0 0,0-1 0,0-1 0,0 0 0,0 2 0,0 0 0,0-2 0,-1 7 0,2-1 0,7-3 0,0 2 0,-6-11 0,-2 1 0,2 1 218,2 5 0,2 2 1,0 1-219,-1 4 0,1 2 0,-2 0 0,-2-8 0,-2 1 0,1-1 0,0 0 0,4 7 0,0-1 0,1 1 0,0 2 0,-1 0 0,0-1 0,-4-7 0,0-1 0,1 1 0,2 4 0,2 0 0,-1-1 0,1-3 0,0 0 0,-2 0 0,-3 4 0,-1 1 0,3 1 0,3-11 0,4 1 0,-1-1 0,-3 0 0,-4 6 0,-2-1 0,2 0 0,8 6 0,2 1 0,-3-1 0,-6-6 0,-4-1 0,3 2 0,5-5 0,1 1 0,1 1 0,-1 0 0,-2 0 0,-2 0 0,1 0 0,-1 0 0,1 0 0,0 0 0,-1 0 0,2 1-9,2 4 1,1 1 0,-1-1 0,-2-1 8,-4 6 0,-2-2 0,2 1 0,5-7 0,2 0 0,0 0 0,-2-3 0,-5 0 0,-2-3 0,2-1 0,6 9 0,-1-2 0,-6-7 0,-2-3 0,1 7 0,0-13 0,0-1 0,0-6 0,0 13 3006,0-13-3006,0 1 1074,0 11-1074,0-11 821,0 3 0,0 5-821,0 5 0,0 4 0,0-3 0,0 1 0,0 2-517,0 6 1,0 2 0,0 0 516,0-6 0,0 1 0,0 0 0,0 0 0,0 2 0,0 1 0,0 0 0,0-2 0,0 3 0,0-2 0,0 1 0,0 2 0,0 1 0,0-4 0,0 5 0,0-4 0,0-5 0,0-1 0,0-1 0,0-5 0,0-12 0,0 13 0,0-29 1549,0 29-1549,0-13 0,0 17 0,0-1 0,0 0 0,0-15 0,0 19 0,0-33 0,16 17 0,-12-23 0,27 0 0,-11 0 0,4-11 0,3-1 0,12 6 0,-5-6 0,-1 1 0,-10 11 0,24 0 0,-43 0 0,12-16 0,-16 12 0,0-12 0,0 16 0</inkml:trace>
  <inkml:trace contextRef="#ctx0" brushRef="#br0" timeOffset="209687">17833 14781 24575,'-25'42'0,"-1"-1"0,8-3 0,0 4 0,-1 3 0,5-10 0,0 2 0,-1 2 0,1 0 0,1-1-656,1 1 1,0 1-1,1-1 1,0 1 0,2 0 488,1 0 0,0 1 0,2 0 0,-1-1 0,1-2 167,-3 4 0,0-2 0,1-1 0,2 1 26,4 0 0,2-1 0,0 1 0,-2-2-26,-3 4 0,-1-1 0,2 1 0,3 3 0,1 1 0,1 0 0,-1-1 0,0-1 0,0 1 0,0 2 0,0 1 0,0 0 0,0 2 0,0 0 0,0-1 0,0-12 0,0-1 0,0 0 0,-1 9 0,0 0 0,3-1 0,5 3 0,1 0 0,-6-3 0,-2 3 0,2-1 0,7-4 0,2-1 0,1 1 0,-4-5 0,0 0 0,1 1 0,1-1-84,2-1 1,1 0 0,2 0 0,0-1 83,1 3 0,1-1 0,1 1 0,1-2 0,2 0 0,1 0 0,0-1 0,0-1 0,2 9 0,0-1 0,2-1-182,2-4 0,2-2 0,-2-1 182,-4-4 0,-1-1 0,1-2 924,10 3 1,2-5-925,-1-5 0,1-5 0,6-5 0,2-4 0,1-5 0,0-2 0,4 1 0,0 0 0,-4 0 0,-1 0 458,-3 0 1,-4 0-459,2 0 0,8 0 1427,-43 0-1427,12 0 694,-32-16-694,0-7 0,-3-5 0,-4 0 0,-4-2 0,-2-2-432,4 2 1,-2-2 0,0 0-1,-1 0 432,-1 1 0,0-1 0,-1 1 0,0 0 0,0 0 0,-2 0 0,2 1 0,1 1-50,-3-4 0,3 3 1,-1 2 49,-7 0 0,4 1 0,13-3 0,5 6 0,-1 18 0,32-18 0,19 48 0,-2-7 0,4 3 0,-2 4 0,1 4 0,-1-2 0,-3-6 0,0-1 0,-2 1 0,0 7 0,-2 3 0,1-5 0,9-5 0,-2 0 0,-8 12 0,1 2 0,0-15 0,4-2 0,-1 2 327,-1 8 0,-2 3 0,1-1-327,0-3 0,0-1 0,0-1 0,1 0 0,-1-1 0,-4 0 78,-6 4 1,-1-3-79,7-5 0,-5-2 0,-17 2 0,11 13 0,-15-28 0,0 11 737,0 1-737,0-12 0,-15 27 0,11-27 0,-28 27 0,-3-11 0,16-3 0,-1 1 0,-13 0 0,-1 0 0,7-1 0,-1 1 0,-7 3 0,0 1 0,7-4 0,1 1 0,1 3 0,1-1 0,-10 15 0,13-19 0,1 1 0,1 7 0,2 1 0,-9 13 0,17-13 0,4-1 0,6-5 0,0-5 0,0-15 0,0 0 0</inkml:trace>
  <inkml:trace contextRef="#ctx0" brushRef="#br0" timeOffset="212354">20126 17551 24575,'-25'0'0,"-1"0"0,-13 0 0,6-1 0,0 2 0,5 5 0,1 3 0,-9 7 0,1 4 0,7 5 0,1 5 0,5-4 0,-1 3 0,2 2 0,1 7 0,3 4 0,-1-1 0,-4 2 0,0 0 0,3 1-371,4 2 0,3 1 0,2 1 371,0-2 0,2 0 0,2-1 0,5-7 0,2-2 0,-1 0 0,-1 14 0,2-2 0,9-4 0,4-4 0,-5-15 0,3-3 0,9 4 0,1-1 0,14 10 0,-1-15 0,-3-11 0,3-2 0,1-6 0,2-2 0,7 1 0,0 0 0,-9 1 0,-1-2 0,7-13 0,-2-4 1113,3-5-1113,-9-3 0,-1 1 0,2 5 0,-15-11 0,-5 27 0,-15-12 0,0 16 0</inkml:trace>
  <inkml:trace contextRef="#ctx0" brushRef="#br0" timeOffset="216620">20550 17427 24575,'0'38'0,"0"1"0,0 1 0,0 4 0,0 1 0,0 3 0,0 1 0,0 3-656,0-12 1,0 1-1,0 2 1,0 0 0,0-2 416,0 5 1,0-1 0,0-1-1,0 1 239,0 0 0,0-1 0,0 0 0,0-1 173,0 9 1,0-2 0,0-3-174,0-9 0,0-2 0,0-2 429,0 7 1,0-3-430,0-12 0,0-1 0,0 10 0,0-16 2163,0-3-2163,0 0 688,0-12-688,0 11 0,0-46 0,0-8 0,0-2 0,0-4 0,0-4 0,0 0-195,-1 13 0,1 0 1,1 0 194,2-2 0,3-1 0,0 2 0,4-9 0,0 2 0,-2 7 0,4 3 0,8 7 0,-1 3 0,-13 5 0,17 3 0,-23 16 0,16 0 584,-12 31-584,3-5 0,1 3 0,1 7 0,-2 3 0,-5-6 0,-2 2 0,2-1 0,6 7 0,0 0 0,-7 4 0,-2-2 0,1-10 0,0-3 0,0 5 0,0-3 0,0-28 0,0 11 0,15-15 0,5 0 0,15-15 0,1-5 0,-1-15 0,0 15 0,0-11 0,-15 27 0,-4-12 0,-16 16 0</inkml:trace>
  <inkml:trace contextRef="#ctx0" brushRef="#br0" timeOffset="219156">21343 18397 24575,'-35'-9'0,"0"-1"0,7 1 0,1 2 0,1 6 0,1 2 0,-1-1 0,1 0 0,-14 0 0,13-2 0,1 4 0,-10 29 0,16-13 0,2 4 0,6 22 0,3 6 0,-9-4 0,2 0 0,13 3 0,0 0 0,-6-4 0,1-4 0,6-13 0,2-1 0,-2-1 0,2-1 0,14 10 0,5-15 0,15-5 0,1-15 0,-12-6 0,3-3 0,0 0 0,0-2 0,9-12 0,-1-5 0,-6 2 0,-3-3 0,1-4 0,-3-4 0,-4-5 0,-5-2 0,-5 2 0,0 1 0,7-4 0,-3 2 0,-12 10 0,0 3 0,14-5 0,-16 19 0,0 48 0,7-3 0,1 4 0,-6 5 0,0 1 0,14 8 0,0 0 0,-15-10 0,2-3 0,12-6 0,1-2 0,-12 10 0,12-21 0,-1-15 0,-11-31 0,12-8 0,-10 9 0,-2-6 0,1 0 0,2-3 0,-1 0 0,1-1-187,-1-2 1,0-1 0,2 1 186,2 2 0,2 2 0,-3 2 0,-7-1 0,0 4 0,6 5 0,0 5 0,-8 3 0,0 20 0,15 51 0,-12-15 0,-2 3 0,3-5 0,2 2 0,0-1 0,2-1 0,1-1 0,-3-2 279,-3 8 1,0-5-280,21 9 0,-24-27 0,0-16 0,0-16 0,15-4 0,-13-14 0,0-6 0,14 10 0,0-1 0,-13-4 0,-5-3 0,5 1 0,13-1 0,-1 2 0,-13-1 0,0 3 0,14-1 0,-16 19 0,15 16 0,5 0 0,4 7 0,3 2 0,12 11 0,-12-3 0,-3 1 0,-4 2 0,-5 11 0,-15-11 0,0 15 0,0 0 0,-15-15 0,11 11 0,-12-27 0,16 12 0,16-1 0,19-11 0,4 12 0,-13-16 0,-1 0 0,10 16 0,1-12 0,-17 11 0,13-15 0,-28-15 0,11 11 0,-15-12 0</inkml:trace>
  <inkml:trace contextRef="#ctx0" brushRef="#br0" timeOffset="221566">22631 18115 24575,'-35'0'0,"-1"0"0,12 0 0,-2 0 0,-2 0 0,1 0 0,-1 0 0,1 0 0,1 0 0,1 0 0,-10 0 0,15 16 0,4 19 0,15-9 0,2 3 0,-1 6 0,0 1 0,0-8 0,0-2 0,-1 1 0,2-3 0,15 12 0,4-17 0,-1 13 0,12-28 0,-27 11 0,28-15 0,-13 0 0,17 0 0,-17 0 0,13-15 0,-28-5 0,27-15 0,-12-1 0,-9 12 0,0-3 0,7 0 0,-3 0 0,-11-1 0,-2 1 0,8 0 0,-2 3 0,-7-12 0,0 32 0,0 40 0,0-6 0,0 7 0,0 2 0,0-3 0,0 2 0,0 1 0,0 0-423,0 5 1,0 1 0,0 0 0,0 0 422,2-2 0,3 0 0,-5 0 0,-7-4-40,-15 1 0,-11-2 1,0-4-1,11-5 40,11 15 0,-23-33 0,-11-8 0,18-10 0,43-24 0,15-8 0,-20 11 0,1 1 0,12 0 0,3 3 837,-1 6 1,-1 1-838,-5-1 0,-1 1 86,7-2 1,-1 2-87,11-2 0,-15 2 0,1 2 0,15 11 0,6-11 0,-23-1 0,11 12 0,-27-12 0,12-23 0,-1-2 0,-13 3 0,0-2-1073,14 4 1,0 1 1072,-14 7 0,-1 1 0,8 2 0,-2-1 0,-6 0 0,-2 1-887,1-14 887,0 13 0,0 1 0,0-10 0,0 15 0,0-11 0,0 11 2041,0 1-2041,0-13 991,-16 28-991,13-11 0,-13 15 0,16 0 0,-16 0 0,12 0 0,-27 0 0,11 31 0,-7 1 0,-4 7 0,11-5 0,1 3 0,1 1-301,-3 4 1,-1 0-1,2 0 301,1-2 0,1 1 0,4-1 0,5-1 0,4-1 0,-1-1 0,-3 10 0,3-2 0,5-5 0,2-1 0,-1-5 0,0-2 0,0 7 0,-1-13 0,2-1 0,14 11 902,5-1-902,15-16 0,-15 13 0,11-28 0,-27 11 0,35-15 0,-17 0 0,5 0 0,5 0 0,-28 0 0,11 0 0,-15 0 0</inkml:trace>
  <inkml:trace contextRef="#ctx0" brushRef="#br0" timeOffset="244074">23390 17939 24575,'0'25'0,"0"1"0,-8 8 0,0 2 0,6 1 0,0 1 0,-3-5 0,-1 2 0,1-1 0,4 3 0,2 0 0,0 6 0,-2 0 0,-6-3 0,-1-1 0,6 5 0,0 0 0,-6-11 0,0 1 0,7 8 0,2-2 0,-1-1 0,0-4 0,0-3 0,0-28 0,0 27 0,16-27 0,-12 12 0,11-32 0,1 12 0,4-12 0,4 7 0,2 3 0,14 2 0,-5-12 0,-4 16 0,-27-16 0,12 12 0,-16-11 0</inkml:trace>
  <inkml:trace contextRef="#ctx0" brushRef="#br0" timeOffset="245637">23213 18362 24575,'20'0'0,"11"0"0,-27 0 0,12 0 0</inkml:trace>
  <inkml:trace contextRef="#ctx0" brushRef="#br0" timeOffset="248085">23778 18556 24575,'0'20'0,"0"11"0,0-27 0,-16 12 0,12-1 0,-12 5 0,16 0 0,0 11 0,0-27 0,-15 27 0,-5 4 0,0 5 0,3-14 0,3-1 0,10-6 0,-12 13 0,16-29 0,0 13 0,0-16 0,0 0 0,16 0 0,-12 0 0,27 0 0,-11 0 0,15 0 0,8 0 0,-5 0 0,-11 0 0,-11 0 0,-16-16 0,0 13 0,15-29 0,-11 28 0,12-11 0,-16-1 0,0 12 0,0-27 0,0 27 0,0-28 0,16 13 0,-12-16 0,27-1 0,-29 10 0,0 1 0,29 2 0,-27-24 0,28 19 0,-29 7 0,13-3 0,-16 24 0,-16 0 0,13 0 0,-13 0 0,0 0 0,12 0 0,-27 0 0,11 0 0,-15 0 0,0 0 0,-8 0 0,5 0 0,11 0 0,11 0 0,16 0 0,0 24 0,0-18 0,0 17 0,0-23 0,0 16 0,0-12 0,0 11 0,0 1 0,0-12 0,0 12 0,0-16 0,0 15 0,0-11 0,0 12 0,0-16 0,0 16 0,0-12 0,0 11 0</inkml:trace>
  <inkml:trace contextRef="#ctx0" brushRef="#br0" timeOffset="262402">23742 17321 24575,'0'26'0,"0"-1"0,0 6 0,0 1 0,0 11 0,0 2 0,0-3 0,0-1 0,0-6 0,0 0 0,0 0 0,0-3 0,0 7 0,0 2 0,0 0 0,0 2 0,0-8 0,0-3 0,0-12 0,0 11 0,0-27 0,0 12 0,16-16 0,27 0 0,-2 0 0,-4 0 0,1 0 0,-11 0 0,1 0 0,7 0 0,0 0 0,-7 0 0,-1 0 0,6 0 0,1 0 0,-7 0 0,1 0 0,7 0 0,0 0 0,-7 0 0,-1 0 0,-1 0 0,-1 0 0,10 0 0,-15 0 0,11 0 0,-11 0 0,15 0 0,-15 0 0,11 0 0,-27 0 0,12 0 0,-1 0 0,9 0 0,3 0 0,16 0 0,-17 0 0,-1 0 0,7 0 0,-28 0 0,11-16 0,-15 12 0,0-12 0,0 1 0,-15-5 0,6-5 0,-2-1 0,-13 6 0,-3 1 0,7-8 0,1 3 0,-16 4 0,3-11 0,28 27 0,-11-12 0,15 32 0,0-12 0,15 12 0,5-1 0,15 5 0,-15 15 0,11 0 0,-11-15 0,15 11 0,-15-11 0,11 0 0,-27 11 0,12-27 0,7 27 0,-17-27 0,17 12 0,-23-16 0,-23 16 0,1 3 0,-13-2 0,-4 1 0,10 1 0,-1-2 0,-5-7 0,0-1 0,7 8 0,5-2 0,3-11 0,-11 11 0,27-15 0,-28 16 0,28-12 0,-11 12 0</inkml:trace>
  <inkml:trace contextRef="#ctx0" brushRef="#br0" timeOffset="264285">23636 17392 24575,'-17'22'0,"-1"-1"0,0-3 0,1 1 0,-3 24 0,-11-23 0,27 11 0,-12-27 0,1 28 0,11-44 0,-12 24 0,32-44 0,-12 13 0,10-9 0,3-3 0,3-10 0,3 3 0,5 1 0,-9 17 0,1 1 0,5-14 0,1-1 0,0 15 0,-1-1 0,-14-5 0,1-1 0,17 7 0,-3 3 0,-20-4 0,33 20 0,-19 36 0,-1 3 0,13-4 0,-28-3 0,11-29 0,-15 13 0,0-16 0,0 0 0</inkml:trace>
  <inkml:trace contextRef="#ctx0" brushRef="#br0" timeOffset="267386">23901 17903 24575,'35'0'0,"1"0"0,-8 0 0,-2 0 0,1 0 0,-3 0 0,12 0 0,-1 0 0,0 0 0,1 0 0,-17-15 0,12 11 0,-27-12 0,12 1 0,0-5 0,-12 0 0,11 5 0,-15 15 0,0-16 0,16 12 0,-12-27 0,12 27 0,-16-12 0,15 0 0,-11 12 0,12-27 0,-16 27 0,0-11 0,0 15 0,0-16 0,0 12 0,0-12 0,0 1 0,0 11 0,16-12 0,-12 0 0,11 12 0,-15-27 0,16 27 0,-12-12 0,11 16 0,-15 0 0,0-15 0,16 11 0,-12-12 0,12 16 0,-1 0 0,5 0 0,15 0 0,-15 0 0,11 0 0,-11 16 0,-1-12 0,-3 27 0,-16-11 0,0 15 0,0-10 0,0 1 0,0 1 0,0 1 0,0-1 0,0 1 0,0-2 0,0-1 0,0 10 0,0-15 0,16-5 0,-12-15 0,27 0 0,-27 0 0,27 0 0,-27 0 0,28 0 0,11 0 0,-15 0 0,1 0 0,2 0 0,0 0 0,-3 0 0,-5 0 0,-3 0 0,-4 0 0,-1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22:29:21.6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92 15646 24575,'0'25'0,"0"1"0,0 7 0,0 4 0,0-3 0,0 1 0,0 2-519,0 4 0,0 1 0,0 0 519,0 0 0,0 0 0,0 0 0,0 3 0,0 1 0,0 0 0,0-2 0,0 1 0,0-1 0,0 4 0,0 1 0,0-3 0,0-5 0,0-2 0,0-1 0,0-2 0,0-1 0,0-4 253,0-2 0,0-3-253,0 0 0,0-1 257,0 10-257,0 0 0,0 1 0,0-1 397,-17-9 0,-5-1-397,2-4 0,-2-3 0,-14 2 0,-6-5 0,-1-5 0,0-4 0,-2-5 0,0-2 0,10 2 0,-1-1 0,1-1 0,-11-6 0,2-2 0,-2 0 0,5-1 0,2-10 0,13 3 0,5 3 0,17 10 0,-11-12 0,15 16 0,0-16 0,0-19 0,0-4 0,0 14 0,0-1 0,-8 0 0,0 1 0,4-14 0,-12 4 0,16 19 0,0 16 0</inkml:trace>
  <inkml:trace contextRef="#ctx0" brushRef="#br0" timeOffset="1501">19403 15311 24575,'0'47'0,"0"1"0,0 0 0,0-4 0,0 2 0,0 1 0,0 4 0,0-8 0,0 3 0,0 1 0,0 1 0,0 1 0,0 0-469,0-3 1,0 1 0,0 0 0,0 1 0,0-1 0,0 1 0,0-2-1,0-1 1,0-1 0,0-1 0,0 1 0,0-1 0,0 1 0,0 1-1,0 2 1,0 1 0,0-1 0,0 2 0,0-2 0,0 1 0,0-1 220,0-2 0,0-1 1,0 1-1,0-1 1,0 0-1,0 0 1,0 0 247,0 0 0,0 0 0,0 1 0,0-1 0,0 0 0,0-1 0,0 0 96,0 4 0,0 0 0,0-1 1,0 0-1,0-1 0,0-1-96,0 3 0,0 0 0,0-2 0,0-1 0,0-4-31,0 7 0,0-5 1,0-1 30,0-5 0,0-1 0,0-4 655,0-3 0,0-5 1,0-4-1,0-3 0</inkml:trace>
  <inkml:trace contextRef="#ctx0" brushRef="#br0" timeOffset="3144">19597 15099 24575,'43'0'0,"0"0"0,0 0 0,1 0 0,-1 0 0,1 0 0,0 0 0,5 0 0,-10 0 0,3 0 0,2 0 0,0 0 0,2 0 0,-1 0 0,1 0-469,1 0 1,0 0 0,0 0 0,1 0 0,1 0 0,0 0 0,1 0 103,-7 0 1,2 0 0,0 0 0,0 0 0,1 0 0,0 0 0,1 0 0,-1 0 0,0 0-1,2 0 1,1 0 0,-1 0 0,1 0 0,0 0 0,0 0 0,-1 0 0,0 0 0,-1 0 111,4 0 0,-1 0 0,-1 0 0,1 0 0,-1 0 1,-1 0-1,1 0 0,-1 0 253,-1 0 0,0 0 0,-1 0 0,0 0 0,0 0 0,-1 0 0,0 0 0,-2 0 0,6 0 0,-1 0 0,-2 0 0,1 0 0,-1 0 0,0 0 0,1 0 0,0 0 0,-1 0 0,1 0 0,-1 0 0,-1 0-18,-2 0 0,-2-1 1,1 1-1,-1 0 1,1 0-1,2 1 18,1 0 0,0 1 0,2 0 0,0 1 0,0-1 0,1 1 0,-1 0 0,0-1 0,0 0 0,0 1 0,1-1 0,-1 1 0,0 0 0,-1 1 0,-2 0 0,0 2 0,-1-1 0,0 1 0,0-1 0,0 0 0,1-1 0,-1 0 0,1-1 0,0 0 0,0 0 0,-1-1 0,-1 0 0,-1 1-244,8 1 0,-2-1 0,-1 1 1,1-1-1,0-1 244,-6-1 0,1-1 0,0 0 0,0-1 0,0 1 0,0 0 0,6-1 0,-2 0 0,2 1 0,1 0 0,5 2 0,-11 1 0,2 0 0,2 2 0,2 1 0,1-1 0,1 2 0,0-1 0,1 0 0,-42-5 0</inkml:trace>
  <inkml:trace contextRef="#ctx0" brushRef="#br0" timeOffset="5120">19809 14746 24575,'0'-33'0,"0"-1"0,7-2 0,4-4 0,2-5 0,-1 3 0,1-5 0,2-1 0,0-2 0,1 2-547,-2 7 1,1 1 0,1-1 0,0 0 0,0 0 0,1 0 48,0-4 1,1-2 0,-1 1-1,1-1 1,0 3 0,0 2 497,4-5 0,0 2 0,0 2 0,-2 2 339,-1-3 1,-1 2-1,0 6-339,1 7 0,-3 4 1169,0-7-1169,-16 48 0,0 19 0,0-9 0,0 3 0,0 13 0,0 2 0,0 0 0,0 2 564,0-2 0,0 2 1,0 2-565,0-9 0,0 0 0,0 2 0,0 0 0,0 5 0,0 1 0,0 1 0,0-1 0,0 2 0,0 0 0,0 0 0,0-2 0,0-3 0,0-1 0,0-1 0,0-2 0,0 4 0,0-2 0,0-3 145,0 8 0,0-7 0,0-5 1,0-19-1</inkml:trace>
  <inkml:trace contextRef="#ctx0" brushRef="#br0" timeOffset="5735">19738 14164 24575,'0'0'0</inkml:trace>
  <inkml:trace contextRef="#ctx0" brushRef="#br0" timeOffset="6658">20056 14199 24575,'35'0'0,"-11"0"0,3 0 0,8 0 0,1 0 0,-7 0 0,0 0 0,6 0 0,-3 0 0,3 0 0,-15 0 0,11 0 0,-27 0 0,12 0 0,-16 0 0</inkml:trace>
  <inkml:trace contextRef="#ctx0" brushRef="#br0" timeOffset="8118">19774 13529 24575,'-8'33'0,"0"1"0,-9 2 0,-1 2 0,-2 7 0,0 0 0,3-1 0,-1-1 0,2-8 0,1 0 0,1 0 0,0 1 0,-3-1 0,-3 0 0,-2 0 0,1 1 0,3-1 0,1 0 0,-2-3 0,2-1 0,7-3 0,1-3 0,-7 2 0,16-11 0,25 13 0,13 5 0,-11-10 0,2 2 0,1 2-468,0 5 1,2 3-1,1 1 1,-1-2 467,1-3 0,1-1 0,-1 0 0,-3 1 0,-6-2 0,-1 2 0,-2-1 0,1-3 0,3-1 0,-1-3 0,-2 0 0,-4 2 0,-1-1 0,14 6 0,-27-43 0,12 8 0,-16-15 0,0 3 0</inkml:trace>
  <inkml:trace contextRef="#ctx0" brushRef="#br0" timeOffset="9437">20955 14499 8191,'0'20'0,"0"27"1638,0-21 0,0 3-745,0 7 1,0 2-894,1 5 0,-2 0 0,-5 0 0,-3 1 575,3-6 0,0 3 0,-2 1-575,-2-7 0,-3 1 0,-1 1 0,0 0 155,-2 8 0,0 3 0,-2-1 1,-2-3-156,-3-5 0,-2-2 0,0-1 0,0-1 0,2 0 0,0-1 0,0-2 0,-1-3 1092,-2-2 0,-1-4 0,2-3 119,-2 2 0,3-8-1211,4-14 0,5-4 0,15-12 0</inkml:trace>
  <inkml:trace contextRef="#ctx0" brushRef="#br0" timeOffset="11085">21749 13847 24575,'0'-20'0,"0"4"0,0 1 0,0-21 0,1 3 0,-2-4 0,-5 0 0,-4-1 0,-1-6 0,-5 2 0,-9 12 0,-3 5 0,5 6 0,-1 3 0,-9 6 0,-1 4 0,7 5 0,0 2 0,-9 6 0,1 2 0,7 0 0,1 1 0,-8 5 0,3 6 0,12 11 0,1 2 0,-7-5 0,1 1 0,5 12 0,5 2 0,4-7 0,2-3 0,0-6 0,3-1 0,5-1 0,2-1 0,-1 10 0,0-15 0,31 11 0,8-27 0,-5 3 0,3 2 0,-1-1 0,-2-1 0,-6-5 0,-1 0 0,7 6 0,-1 0 0,6-8 0,-4 16 0,-3-12 0,-28 11 0,11 1 0,-15 3 0,0 17 0,0-12 0,0 3 0,0 3 0,0 2 0,0 4 0,0 1 0,0 2 0,0 0 0,1-3 0,-2-1 0,-4 0 0,-5 0 0,-6 2 0,-4-3 0,-5-5 0,-4-3 0,1-7 0,-2-2 0,1-2 0,0-4 0,-1-3 0,-11 2 0,0-4 0,12-5 0,3-2 0,-13 1 0,-8 0 0,43 0 0,-12 0 0</inkml:trace>
  <inkml:trace contextRef="#ctx0" brushRef="#br0" timeOffset="12038">22031 14746 24575,'0'20'0,"0"9"0,0 4 0,0 3 0,0 3 0,0-5 0,0 3 0,0 2-595,1 6 0,0 1 1,-3 0 594,-2-7 0,-1 0 0,-1 0 0,0 7 0,0 1 0,-2 0 0,-3-2 0,-1-1 0,0 0 0,1-1 0,0-1 0,-3-2 0,-2-3 0,-3-1 0,4-3 288,3 4 0,0-3-288,-13-7 0,3-3 295,18-5-295,-27-3 0,27-16 0,-12 0 0</inkml:trace>
  <inkml:trace contextRef="#ctx0" brushRef="#br0" timeOffset="14202">22966 13423 24575,'0'34'0,"0"-1"0,0-4 0,0 1 0,0 4 0,0 2 0,0 14 0,0-2-3277,0-1 2540,0-6 1,0 1 1459,0-17 0,0 0-723,1 10 0,-2 1 0,-5 8 0,-4 2 0,5-11 0,-1 0 0,-2 1 61,-3 2 0,-1 0 1,0 0-62,0-2 0,0 1 0,0-3 0,-6 9 0,1-3 0,7-5 0,0-4 2449,-5 5-2449,15-1 0,0-15 0,-24-5 671,18-30-671,-17 11 0,23-28 0,0 13 0,0-1 0,0-11 0,0 27 0,0-28 0,0 29 0,0-13 0,0 16 0,23 0 0,-17 0 0,18 0 0,-9 16 0,5 3 0,15 16 0,-17-8 0,0-3 0,17 0 0,-17 1 0,-1-3 0,3-18 0,-5 27 0,-15-27 0,0 12 0,16-16 0,-12-16 0,12-3 0,-16-17 0,15 1 0,-11 0 0,12 15 0,-16-11 0,0 27 0,0-12 0,0 0 0,0 13 0,0-13 0,0 16 0</inkml:trace>
  <inkml:trace contextRef="#ctx0" brushRef="#br0" timeOffset="15853">23460 13494 24575,'35'28'0,"1"1"0,-1 0 0,0 5 0,0 2 0,1 0 0,-8-9 0,1 0 0,0 1 0,-2 0-435,5 8 1,-2 0 0,1-3 434,-5-7 0,1-3 0,-2-1 212,2 4 1,-3-1-213,11 10 108,-10-17 0,1-1-108,-6 1 0,-1 0 0,7-1 0,-1 1 0,11 17 662,-17-15-662,-3-4 0,-16-1 0,0-11 0,-12 14 0,-8 3 0,-5-9 0,-4-2 0,-3 7 0,-4 4 0,-2 0-497,-1-4 0,-3 1 0,0-1 0,0 1 497,4 0 0,2-1 0,-1 2 0,-3 2 0,4-1 0,-3 2 0,-1 1 0,0 1 0,2-1 0,4-2 0,-9 7 0,4-1 0,-1 0 0,2-1 0,-2 0 0,2 0 0,5-2 0,4 3 0,4-3 0,-3-5 0,5-2 0,3 2 0,4-3 0,16-16 0,0 0 0</inkml:trace>
  <inkml:trace contextRef="#ctx0" brushRef="#br0" timeOffset="24607">19403 18433 24575,'42'0'0,"0"0"0,0 0 0,4 0 0,2 0 0,5 0 0,-16 0 0,4 0 0,1 0 0,1 0 0,1 0 0,-1 0-547,4 0 1,-1 0 0,2 0 0,-1 0 0,2 0 0,1 0 77,-3 0 1,2 0 0,0 0 0,1 0 0,0 0 0,0 0 0,-1 0 238,0 0 0,0 0 0,-1 0 1,0 0-1,1 0 0,-1 0 1,1 0 229,-1 0 0,2 0 0,-1 0 0,0 0 0,0 0 0,-1 0 0,0 0 0,2 0 0,-1 0 0,0 0 0,-1 0 0,1 0 0,0 0-180,0 0 1,1 0-1,0 0 1,-1 0-1,0 0 1,-1 0 179,-3 0 0,-2 0 0,0 0 0,-1 0 0,1 0 0,0 0 0,1 0 0,0 0 0,0 0 0,-1 0 0,1 0 0,0 0 0,-2 0 0,1 0 0,-1 0 0,0 0 0,1 0 0,0 0 0,0 0 0,2 0 0,-1 0 0,0 0 0,0 0 0,0 0 0,0 0 0,-1 0 0,0 0 0,0 0 0,0 0 0,0 0 30,7 0 0,0 0 0,0 0 0,-1 0 0,-1 0-30,-5 0 0,0 0 0,0 0 0,-2 0 0,0 0-160,7 0 0,0 0 1,-3 0-1,-1 0 160,0 0 0,-2 0 0,-1 0 1037,-3 0 1,-1 0-1,-2 0-1037,1 1 0,-2-2 1499,1-7 0,1 0-1499,6 6 0,2 0 0,-5-7 0,2-4 0,1 4 536,0 6 1,1 3 0,1-1-537,3-4 0,1-1 0,-2 1 0,-9 4 0,-1 2 0,-3-1 548,4 0 0,-3 0-548,-3 2 0,-4-4 0,-5-14 0,1 12 0,-7-11 0,19 15 912,5-16-912,-6 15 0,-2-2 0,-8-12 0,7 15 0</inkml:trace>
  <inkml:trace contextRef="#ctx0" brushRef="#br0" timeOffset="26265">19668 17110 24575,'38'0'0,"-1"0"0,1 0 0,0 0 0,2 0 0,3 0 0,2 0 0,1 0 0,-3 0 0,3 0 0,1 0 0,1 0 0,1 0 0,1 0 0,0 0-365,-6 0 1,0 0 0,1 0 0,0 0 0,1 0 0,0 0 0,1 0 0,-1 0 0,1 0-1,2 0 1,0 0 0,1 0 0,0 1 0,0-1 0,0 0 0,0 0 0,0-1 0,-1 1-1,-2-1 1,0-1 0,0 0 0,0 0 0,0 0 0,0 0 0,-1 0 0,0 0 0,-1 1 177,3 0 1,0 1 0,-1 0 0,0 0-1,0 0 1,-1 0 0,0-1 0,-1-1 186,3-1 0,-1-2 0,-1 0 0,0 0 0,0-1 0,-1 2 0,-1 1 51,2 1 1,0 1 0,0 1 0,-1 0 0,-1 0 0,-1-1-52,5-2 0,-1 0 0,0-1 0,-1 0 0,0 2-207,-2 1 1,1 1 0,-1 0 0,-1 1 0,0-1 206,6 0 0,-2 1 0,0-1 0,2-1 0,-5-1 0,2-1 0,0 0 0,-1-1 0,-2 0 0,-3 0 0,-2 0 0,0-1 0,2-1 575,1 0 1,2-2 0,0 1 0,-1-1 0,-3 2-576,6-1 0,-4 1 0,0-1 0,4-4 0,-1-1 0,1 4 0,0 5 0,2 3 0,-2-1 0,-3-4 0,-1 0 0,1-1 0,-4 2 0,2-1 0,0 1 0,-1 1 0,10 2 0,-2 0 0,2-1 0,-8-1 0,1-2 0,-1 1 0,0 1 0,7 2 0,-1 1 0,1 1 0,2-1 0,0 0 0,-1 0 0,-7 0 0,-2 1 0,3-2 0,1-2 0,2-1 0,2 0 0,-2-1 0,-39 4 0</inkml:trace>
  <inkml:trace contextRef="#ctx0" brushRef="#br0" timeOffset="29476">20162 16439 24575,'0'36'0,"0"-1"0,0-1 0,0 3 0,0 5 0,0 4 0,0-1-655,0-11 1,0-2 0,0 4 654,0 4 0,0 4 0,0 0 0,0-4 0,0-1 0,0-3 0,0-1 316,0 12 0,0-4-316,0-8 0,0-3 325,0 3-325,0-15 0,0-5 0,0-46 0,0 6 0,0-5 0,-5-3 0,-1-3 0,1-1 61,4 1 0,0 0 0,-1-1-61,-7-9 0,-4-1 0,4 2 0,6-2 0,2 0 0,-4 8 0,-2-3 0,3 6 0,3 5 0,2 3 0,-1-6 0,0 1 0,0-2 0,0 15 0,0-11 823,0 4-823,16 5 0,-12-1 0,27 23 0,-27 0 0,43 0 0,-24 0 0,2 0 0,1 0 0,10 0 0,-17 23 0,13-17 0,-28 33 0,11-35 0,-15 12 0,0-16 0,0 15 0,0-11 0,-15 28 0,-5-13 0,-15 17 0,-1-1 0,17-16 0,3-3 0,16-16 0</inkml:trace>
  <inkml:trace contextRef="#ctx0" brushRef="#br0" timeOffset="30722">20673 16686 24575,'0'-35'0,"0"16"0,0-13 0,0 28 0,0 4 0,0 4 0,0 23 0,0 9 0,0-8 0,0 3 0,0 6 0,0 6 0,0-2 0,0-4 0,0 0 0,0-1 0,0 0 0,0 0 0,0-2 0,0 3 0,0-4 0,0-5 0,0-5 0,0-3 0,0-4 0</inkml:trace>
  <inkml:trace contextRef="#ctx0" brushRef="#br0" timeOffset="32239">20056 17903 24575,'15'-19'0,"5"-12"0,15 27 0,-15-12 0,-4 16 0,-16 47 0,-8-19 0,0 3 0,6 13 0,0 2 0,-6-1 0,0-4 0,8-2 0,0 8 0,0-43 0,0 12 0,0-16 0</inkml:trace>
  <inkml:trace contextRef="#ctx0" brushRef="#br0" timeOffset="33772">20338 18045 24575,'20'0'0,"27"0"0,-8 0 0,-4 0 0,0 0 0,5 0 0,7 0 0,-43 0 0,11 0 0,-15 0 0,0 0 0</inkml:trace>
  <inkml:trace contextRef="#ctx0" brushRef="#br0" timeOffset="35871">21096 17692 24575,'0'33'0,"0"0"0,0 0 0,0 3 0,0 1 0,0 10 0,0 2 0,0 0-588,0-9 1,0 1 0,0-1-1,0 0 588,0 8 0,0 0 0,0-3 0,0-8 0,0-2 0,0-1 376,0 15 0,0-4-376,0-16 0,0-1 193,0 3 1,0-3-194,0-9 0,0-3 0,0-16 1211,0-31-1211,0 1 0,0-3 0,0-5 0,0-1 0,0-1 0,0 2 0,0 10 0,0 5 0,0 3 0,0-11 0,0 27 0,0-27 0,0 27 0,0-27 0,0-5 0,0 3 0,0-4 0,7-8 0,2 0 0,1-1 0,0 1 0,-1 8 0,1 4 0,6-2 0,-16 3 0,16 28 0,-12-11 0,11 15 0,-15 0 0,16 0 0,4 15 0,15 5 0,-16 0 0,-3-5 0,-16 1 0,0-12 0,0 11 0,0-15 0,0 16 0,0-12 0,0 12 0,0-16 0,0 15 0,0-11 0,0 12 0,0 0 0,0-12 0,-16 27 0,13-27 0,-29 12 0,28-16 0,-11 0 0,15 0 0,0 0 0</inkml:trace>
  <inkml:trace contextRef="#ctx0" brushRef="#br0" timeOffset="37291">21414 18362 24575,'0'-25'0,"0"-1"0,0-1 0,0-1 0,0 1 0,0-1 0,0 1 0,0 3 0,0 5 0,0 3 0,16 0 0,-12 13 0,11 3 0,-15 3 0,0 29 0,0-13 0,0 6 0,0 1 0,0 14 0,0-15 0,0 1 0,0 9 0,0 0 0,0-15 0,0 11 0,0-27 0,0 12 0</inkml:trace>
  <inkml:trace contextRef="#ctx0" brushRef="#br0" timeOffset="38975">4957 17657 24575,'8'-34'0,"0"1"0,7-7 0,5-2 0,-3 7 0,1-2 0,2 1-481,2-3 0,2 1 0,0 1 481,0 6 0,0 2 0,-1-1 0,-4 0 0,-2 1 0,2 2 235,8-1 0,-3 1-235,-14-8 0,-1 3 238,23 9-238,-28-24 0,11 43 0,-30 19 735,-5 25-735,9-10 0,0 6 0,-2 0 0,-4-6 0,0-1 0,0 6 0,5 1 0,1 7 0,1 2 0,-1-1 0,0-5 0,-8 5 0,0-3 0,2 2-153,6 0 1,2 4 0,1-1 0,1-6 152,-3 6 0,4-6 0,5-11 0,2-3 0,-1 1 0,0-3 0,0-4 0,0 11 0,0-27 0,0 12 0</inkml:trace>
  <inkml:trace contextRef="#ctx0" brushRef="#br0" timeOffset="40441">5451 17551 24575,'0'19'0,"0"13"0,0-28 0,0 11 0,0-15 0,0 0 0</inkml:trace>
  <inkml:trace contextRef="#ctx0" brushRef="#br0" timeOffset="44624">6174 17039 24575,'0'-35'0,"0"15"0,0-27 0,14 28 0,3-1 0,-6-8 0,2 1 0,18 7 0,4 5 0,5-1 0,-15 15 0,1 2 0,9-1 0,-16 0 0,13 32 0,-21-7 0,-3 4 0,3 7 0,-2 3 0,-3-6 0,0 2 0,-2-1 0,-4 4 0,0-2 0,0 0 0,0-1 0,1-1 0,-2-1 0,-5-5 0,-4-2 0,-6 2 0,-3-1 0,-6 11 0,-5-1 0,3-17 0,-3-2 0,1 1 0,-8 13 0,-1-2 0,-5-10 0,0-4 0,7 0 0,1-1 0,7-5 0,2 0 0,-2-1 0,5 1 0,3 6 0,4-16 0,16-16 0,16-19 0,4-4 0,-4 4 0,3 3 0,16 8 0,0-7 0,-15 31 0,11 0 0,5 0 0,3 0 0,-6 6 0,0 4 0,7 9 0,-14-3 0,-1 4 0,-7 6 0,-1-1 0,18-2 0,-17 2 0,-1-3 0,19-18 0,-17 12 0,-3-16 0</inkml:trace>
  <inkml:trace contextRef="#ctx0" brushRef="#br0" timeOffset="49155">7179 17251 24575,'0'-20'0,"0"5"0</inkml:trace>
  <inkml:trace contextRef="#ctx0" brushRef="#br0" timeOffset="51424">7814 16863 24575,'36'-35'0,"-1"-1"0,-6 18 0,1 1 0,-10-1 0,1 1 0,15-2 0,2 2 0,-10 7 0,-1 1 0,8-1 0,1 4 0,-8 5 0,-1 2 0,8-1 0,-4 0 0,-27 16 0,12 3 0,-19 26 0,-10 8 0,-3-12 0,-3 1-312,6-7 1,1 5 0,-2 0 0,-2-2 311,-6 0 0,-2-3 0,0 1 0,-4 5 0,-2 0 0,1-1 0,3-1 0,-1-1 0,-2-1 0,-5-6 0,-3-1 0,4 1-130,10 1 0,2 1 0,-2-4 130,-18 0 0,0-3 0,14 0 0,-1-1 0,-7-7 0,0-1 0,6 1 0,3-1 0,-9 3 0,19-5 0,0-15 1219,28-15-1219,-24-5 208,32 3 0,7-1-208,-3-17 0,0 16 0,3 2 0,8-2 0,0 3 0,-10 15 0,1 2 0,13-1 0,-5-1 0,-1 2 0,6 15 0,-8-15 0,-3 2 0,-6 12 0,17 1 0,-20-12 0,5 4 0,3 0 0,8-7 0,1-2 0,1 1 0,0 0 0,8 0 0,-3 0 0,-3 0 0,-8 0 0</inkml:trace>
  <inkml:trace contextRef="#ctx0" brushRef="#br0" timeOffset="52557">9049 17286 24575,'0'20'0,"0"11"0,0-27 0,0 12 0</inkml:trace>
  <inkml:trace contextRef="#ctx0" brushRef="#br0" timeOffset="54640">9437 16828 24575,'28'-10'0,"-1"0"0,7 2 0,-1 0 0,6-7 0,-12 13 0,-3 0 0,-5-14 0,13 16 0,-13 0 0,17 16 0,-1 3 0,0 1 0,-15 11 0,-5-11 0,-15 15 0,0 0 0,0-10 0,0 1 0,0 1 0,0 1 0,1 14 0,-2 2 0,-2-9 0,-2 0 0,-2 1-302,-3 3 1,-2 0 0,-1 1 301,-4 1 0,-1 1 0,-2-2 0,-2-1 0,-1-2 0,-3 1 0,2-4 0,-2 2 0,-1-2 0,2-1 0,-1 1 0,2-1 0,-4-2 0,0-4 0,-4 0 0,1-2 0,4-2 0,-3 6 0,1-7 0,-5-11 0,2-2 0,-4 6 0,1-15 0,16 0 0,3-15 904,16-5-904,0 0 0,0-11 0,0 27 0,0-12 0,0 1 0,0 11 0,0-27 0,16 27 0,-12-12 0,27 16 0,-27-16 0,27 12 0,-11-11 0,3 6 0,5 2 0,6 5 0,2 0 0,9-14 0,0 1 0,-7 12 0,-1 2 0,-2-7 0,-3 0 0,3 8 0,-16 0 0,-3 16 0,-16-12 0,16 11 0,3 1 0,12-14 0,5 0 0,-7 14 0,1-1 0,4-12 0,2-2 0,-1 8 0,2 3 0,-3-1 0,-2-1 0,1-1 0,3-2 0,4-1 0,-6 1 0,5 8 0,8-15 0,-43 0 0,11 0 0,-15-15 0,0 11 0,0-12 0</inkml:trace>
  <inkml:trace contextRef="#ctx0" brushRef="#br0" timeOffset="57355">10760 17251 24575,'35'0'0,"1"0"0,-1 0 0,0 0 0,0 0 0,1 0 0,-11 0 0,1 0 0,21 0 0,-20 7 0,-1 2 0,1-6 0,4 13 0,-11-16 0,4 0 0,3 0 0,12 0 0,-4 0 0,-19 0 0,-16 0 0</inkml:trace>
  <inkml:trace contextRef="#ctx0" brushRef="#br0" timeOffset="58309">10972 17551 24575,'39'0'0,"0"0"0,-3 0 0,1 0 0,2 0 0,0 0 0,-3 0 0,-1 0 0,0 0 0,0 0 0,-7 0 0,-1 0 0,-1 0 0,-1 0 0,10 0 0,-15 0 0,11 0 0,-27 0 0,12 0 0</inkml:trace>
  <inkml:trace contextRef="#ctx0" brushRef="#br0" timeOffset="60623">12277 17551 24575,'0'-38'0,"0"1"0,7 0 0,2-2 0,-4 2 0,1-2 0,2 1 0,9-8 0,2 2 0,-1-1 0,-1 4 0,2 2 0,-3 7 0,-16 32 0,-31 0 0,7 0 0,-14 0 0,-6 0 0,10 0 0,1 0 0,-3 0 0,0 0 0,5 0 0,3 0 0,-7 0 0,15 0 0,4 0 0,16 16 0,0-12 0,0 11 0,0 1 0,0-12 0,0 12 0,16-1 0,4 21 0,4-18 0,3 3 0,-4 12 0,1 1 0,2-14 0,1-1 0,-5 5 0,-1 3 0,-4 3 0,1-2 0,17-2 0,-16 2 0,-2-1 0,2-8 0,13 17 0,-13-1 0,16 0 0,1-15 0,-1 11 0,-15-27 0,11 12 0,-27-16 0,12 15 0,-16-11 0,0 28 0,-16-13 0,7 13 0,-2 3 0,-6-13 0,-1-1 0,0 13 0,1-1 0,-19 2 0,1-15 0,0-5 0,10-13 0,-1-4 0,-13 2 0,13 0 0,1 0 0,-18 0 0,5 0 0,11 0 0,-4 0 0,27 0 0,-12 0 0,16-15 0,0 11 0,0-43 0,0 23 0,7-7 0,2-4 0,-7-1 0,0 1 0,5 5 0,1 1 0,1-5 0,-2 2 0,-3-4 0,12 17 0,-16 3 0,0 0 0,23 12 0,-17-27 0,33 27 0,-35-12 0,12 16 0,-16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22:26:08.1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92 7708 24575,'-30'-17'0,"1"-1"0,9-8 0,-1 1 0,-16 5 0,-1 1 0,10-8 0,1 3 0,0 12 0,0 4 0,0-1 0,3 3 0,-12 6 0,1 0 0,0 15 0,-1 20 0,19-9 0,-1 3 0,1 3 0,0 3 0,0 0 0,3-4 0,1 0 0,1 1-159,-1 11 0,1 1 0,2-1 159,0 3 0,4 0 0,5-10 0,1 1 0,1 0 0,-1 8 0,0 0 0,0 0 0,0 0 0,0 0 0,0-4 0,0-2 0,0 8 0,0-27 0,0 15 0,16 1 477,-12-17-477,27 12 0,-11-27 0,15 12 0,-10-15 0,1-2 0,13 1 0,-6 1 0,1-2 0,-6-6 0,-1-2 0,0 1 0,0-3 0,0-5 0,-3-3 0,-5-7 0,-2 1 0,0 5 0,1 0 0,-1-12 0,1-2 0,5 7 0,-3-1 0,-8-14 0,-2-2 0,11 6 0,-3 1 0,-15-6 0,-2 0 0,7 7 0,0 1 0,-7-4 0,-2 0 0,1 2 0,0 1 0,0 4 0,0 2 0,0 3 0,0 3 0,0-12 0,0 17 0,-16 3 0,12 16 0,-35 0 0,17 0 0,-21 0 0,24 0 0,3 0 0,16 0 0</inkml:trace>
  <inkml:trace contextRef="#ctx0" brushRef="#br0" timeOffset="651">6280 8573 24575,'0'0'0</inkml:trace>
  <inkml:trace contextRef="#ctx0" brushRef="#br0" timeOffset="2150">6174 8537 24575,'0'36'0,"0"-1"0,0 0 0,0 0 0,0-31 0,0-23 0,0 11 0,0-20 0,0 44 0,0 0 0,0-12 0,0 11 0</inkml:trace>
  <inkml:trace contextRef="#ctx0" brushRef="#br0" timeOffset="4082">6491 8008 24575,'8'-48'0,"0"0"0,9 7 0,1 0 0,-5 7 0,0-1 0,1 2 0,3 2 0,1 2 0,-2-1 0,-5-15 0,-3-1 0,2 12 0,1 0 0,0 1 0,-1-5 0,-1 1 0,1-6 0,0 0 0,-1 7 0,-3 1 0,-5 7 0,-2 1 0,3 1 0,-4 1 0,-13-10 0,11 16 0,-12 3 0,0 16 0,13 16 0,-12 6 0,-2 7 0,7 13 0,1 6-421,-2-8 0,-1 2 0,-1 1 421,1-8 0,-2 1 0,1-1 0,1 0 0,4 8 0,2-1 0,-3-1 0,-7-4 0,-2-2 0,5-1 0,10 2 0,2-2 0,-7-6 0,0-5 0,8-3 0,16 11 0,3-11 631,5 7 1,3 4-632,0-2 0,1-1 0,8 3 0,-1 1 0,-7 2 0,-1-1 0,0-13 0,-3-1 0,-5 16 0,-3-4 0,-16-11 0,0 15 0,0 1 0,0-1 0,0-16 0,0 13 0,0-28 0,0 11 0,0-15 0,-31 16 0,5-6 0,-3 0 0,-15-1 0,-2 1 0,1 7 0,-1-2 0,12-13 0,-1-2 0,2 2 0,3 6 0,2-1 0,-8-6 0,5-2 0,11 1 0,5 0 0,15 0 0,0-15 0,0-21 0,0 10 0,0-3 0,0-13 0,0-2 0,-2 8 0,4-2 0,6-1 0,3-3 0,1 5 0,-1 5 0,2 1 0,4-13 0,1 6 0,-2 18 0,-16 5 0,0 15 0,0 0 0</inkml:trace>
  <inkml:trace contextRef="#ctx0" brushRef="#br0" timeOffset="6699">13953 6668 24575,'-20'0'0,"-27"0"0,39 0 0,-39 0 0,43 0 0,-11 15 0,6 8 0,2 5 0,-2 19 0,-2 4-454,1-15 1,-2 1 0,-1 2 453,1 0 0,-1 3 0,0 0 0,0-4 0,0-4 0,-1-3 0,2 2 0,-1 6 0,1 3 0,2-6 0,0-6 0,4-5 0,6 10 0,0-3 0,0-28 0,0 11 1360,16-15-1360,19 16 0,4 4 0,-13-11 0,-1 1 0,10 21 0,-15-27 0,-4 12 0,-1-16 0,5-16 0,9 7 0,8-1 0,2-5 0,4-4 0,-3 2-1639,3-3 1,0 1 1244,3 2 1,3 0 0,-7 0 393,-12-1 0,-3 0 0,6 0 0,-3 1 0,5-2 0,-19-13 0,-16 28 0,0-11 0,0-1 3276,0 12-2095,0-27-1181,0 27 0,0-43 0,0 7 0,0 10 0,0-6 0,0 1-187,0 1 0,0 0 0,0 0 187,0-7 0,0-1 0,0 1 0,0 2 0,0 0 0,0 4 0,1-4 0,-2 3 0,-5 1 0,-4 3 0,-9-3 0,-17 0 0,16 16 0,-3 3 0,-2 4 0,-3 4 0,-3-1 0,0 2 280,3 6 1,1 2-281,1-1 0,1 0 0,-10 0 0,15 0 0,4 0 0,1 16 0,-5 4 0,3 3 0,-1 5 0,-8 6 0,1 2 0,5-6 0,1-1 0,-8 5 0,3-1 0,4 2 0,4-16 0,16-3 0,0-16 0,0 0 0,0 0 0</inkml:trace>
  <inkml:trace contextRef="#ctx0" brushRef="#br0" timeOffset="8229">14782 7426 24575,'0'20'0,"0"-5"0,0-15 0</inkml:trace>
  <inkml:trace contextRef="#ctx0" brushRef="#br0" timeOffset="10799">15540 6350 24575,'0'20'0,"0"-5"0,0 1 0,0-12 0,16 12 0,-12-16 0,27 0 0,-11 0 0,-1 0 0,13 15 0,-28-11 0,11 12 0,1 0 0,4 3 0,15 16 0,-10-10 0,1 1 0,-7 2 0,1-1 0,6 1 0,-1-1 0,-6-1 0,-3-1 0,4 10 0,-4-15 0,-16 11 0,0-27 0,0 35 0,0-1 0,1-8 0,-2 2 0,-14 3 0,-2 1 0,7 8 0,-3-2 0,-18-12 0,-5-1 0,13 3 0,0 4 0,-2-6 0,-11-7 0,-2-3 0,9 2 0,-1 2 0,3-3 0,-1-2 0,1-3 0,1-5 0,1-2 0,-10 6 0,15-15 0,-11 0 0,11-15 0,-23-5 0,21 0 0,-1 5 0,7-1 0,12 12 0,-11-27 0,15 27 0,0-28 0,0 13 0,15-1 0,-11 5 0,12-1 0,-16 12 0,23-12 0,-17 16 0,18 0 0,-9 0 0,5 0 0,4 0 0,3 0 0,0 0 0,1 0 0,7 0 0,0 0 0,-6 0 0,-3 0 0,10 0 0,-21 16 0,1-12 0,19 27 0,-9-13 0,3 0 0,14 1 0,0 1 0,-5 5 0,-1 1 0,0-7 0,-4-3 0,3 4 0,-5 11 0,-27-27 0,12 12 0,-16-32 0,0 12 0,0-12 0,0 16 0,0-15 0,0 11 0,15-28 0,5 13 0,0-1 0,-5 4 0</inkml:trace>
  <inkml:trace contextRef="#ctx0" brushRef="#br0" timeOffset="32885">18556 13282 24575,'-45'0'0,"17"-1"0,-2 2 0,-4 6 0,-3 2 0,3-4 0,-3 1 0,2 2 0,-5 9 0,2 2 0,-6-3 0,5 3 0,4 16 0,16-10 0,3 1 0,6 1 0,0 1 0,-6 6 0,1 3 0,12 5 0,2 2 0,-7 0 0,0 2 0,6-11 0,3 0 0,0 1 0,4-1 0,1 1 0,-1-1 0,-4 10 0,2 0 0,13-1 0,-1-2 0,-13-14 0,0-1 0,14 2 0,0 1 0,-15-3 0,2-1 0,11-2 0,3-1 0,2 12 0,17-4 0,-1-27 0,-10 12 0,1 0 0,1-13 0,1-3 0,7 9 0,0-2 0,0-5 0,1-4 0,4-5 0,-2-2 0,-9 9 0,-1-3 0,4-13 0,-5 0 0,-7 12 0,11-27 0,-11 11 0,-1 1 0,13-13 0,-29-11 0,5 2 0,0-6 0,-7 14 0,-1-1 0,-1-1-171,1-5 1,0-1 0,0 1 170,0 4 0,0 0 0,0 2 0,0-12 0,0 2 0,2 6 0,-4 5 0,-14-2 0,-3 3 0,-16 29 0,-1-13 0,1 16 511,15 0-511,5 0 0,-1 0 0,12 0 0,-12-16 0,16 12 0,0-11 0,0 15 0,0-16 0,0 12 0,0-12 0,0 1 0,0 11 0,0-12 0</inkml:trace>
  <inkml:trace contextRef="#ctx0" brushRef="#br0" timeOffset="33982">18556 13194 24575,'20'0'0,"-4"23"0,-1 15 0,-5-1 0,0 4 0,8 4 0,-1 0 0,-7 1 0,0-2 0,7-7 0,-3-3 0,-12-8 0,0-1 0,14 10 0,-15-10 0,-2 1 0,1 13 0,0-5 0,0-1 0,0 6 0,0-4 0,0-19 0</inkml:trace>
  <inkml:trace contextRef="#ctx0" brushRef="#br0" timeOffset="35183">19262 14393 24575,'0'0'0</inkml:trace>
  <inkml:trace contextRef="#ctx0" brushRef="#br0" timeOffset="37128">19985 13247 24575,'-35'0'0,"0"0"0,9 0 0,1 0 0,-15 0 0,15 0 0,0 0 0,-11 0 0,1 15 0,0 21 0,16-17 0,2 1 0,8 5 0,-1 1 0,-11-1 0,3 1 0,14 1 0,2 1 0,-10-1 0,0 1 0,9-2 0,6-1 0,21 10 0,-3 0 0,6-23 0,5-4 0,3 1 0,1-3 0,1-5 0,0-2 0,-1 1 0,-1 0 0,0 2 0,-4-4 0,-7-13 0,23 11 0,-43-28 0,27 29 0,-27-29 0,27 13 0,-27-1 0,12-11 0,-16 27 0,0-12 0,0 16 0,0 0 0,0 31 0,0 8 0,0 9 0,0-12 0,0 4 0,0 2 0,0 0-517,0 3 1,0 1-1,0 1 1,0 0 516,0 3 0,0 3 0,0-3 0,0-4 0,0-5 0,0-5 0,0-1 0,0 13 0,0-6 0,0-6 0,0-17 0,0 13 0,-31-13 0,13-2 0,-4 1 1033,-17 1 0,-8-2-1033,8-5 0,-3-1 0,2 1 0,6 0 0,3 1 0,-2-3 0,-5-2 0,0-2 0,4 0 0,5 3 0,5-2 0,-3-7 0,11 0 0</inkml:trace>
  <inkml:trace contextRef="#ctx0" brushRef="#br0" timeOffset="40066">7426 13282 24575,'-25'0'0,"-1"0"0,-16 0 0,-2 0 0,6 0 0,-2 0 0,2 0 0,-3 0 0,2 0-455,-6 0 1,0 0 454,7 0 0,-1 0 0,2 0 0,-2-2 0,2 4 149,-10 12 0,4 3-149,4 7 75,12 0 1,3 3-76,5-2 0,2 1 0,-1 0 0,1 3 0,7 5 0,0 2 0,-6 0 0,1-1 230,12-8 0,2 1-230,-7 6 0,0-2 0,8 8 0,0-5 0,0-4 0,0-27 0,32 12 0,7-1 0,2-5 0,4 0 0,-7 0 0,-1 0 0,-2-1 0,0-3 0,-4-5 0,-3-2 0,9 1 0,-8 0 0,1 0 0,-3 0 0,1 0 0,7 1 0,1-2 0,-1-6 0,0-1 0,-7 7 0,-1-2 0,0-13 0,-3 0 0,-4 12 0,11-11 0,-27 15 0,11-16 0,-15 12 0,0-11 0,0 15 0,0-16 0,0 12 0,0-43 0,0 21 0,0-3 0,0-15 0,0-2 0,0 0 0,0 2 0,0 6 0,0 5 0,0-2 0,0 4 0,0 27 0,0-12 0,0 0 0,0-3 0,0-5 0,0-3 0,0-20 0,0 19 0,0 3 0,0-3 0,0 13 0,-15 15 0,11 0 0,-12 0 0</inkml:trace>
  <inkml:trace contextRef="#ctx0" brushRef="#br0" timeOffset="41103">7567 14023 24575,'0'0'0</inkml:trace>
  <inkml:trace contextRef="#ctx0" brushRef="#br0" timeOffset="42784">8044 13423 24575,'0'-25'0,"0"-1"0,6-1 0,3-1 0,1-4 0,0 2 0,10-8 0,-5-1 0,1 35 0,-12-27 0,12 27 0,-16-12 0,0 1 0,15-21 0,-5 10 0,0-2 0,-1 0 0,1 1 0,7 0 0,-2 3 0,-11 4 0,11 4 0,-15 16 0,0 16 0,0-12 0,-15 27 0,11-11 0,-12 15 0,7-3 0,2 3 0,6 5 0,-2 2 0,-6-7 0,-3 2 0,2-1 0,8 14 0,0-2 0,-14-3 0,1-4 0,13-12 0,0-3 0,-14 9 0,16-3 0,0 0 0,0 2 0,0-3 0,0 1 0,0 1 0,0 2 0,0-1 0,0 3 0,0-3 0,0 5 0,0 8 0,0-43 0,0 11 0,0-15 0</inkml:trace>
  <inkml:trace contextRef="#ctx0" brushRef="#br0" timeOffset="54398">11942 18186 24575,'0'0'0</inkml:trace>
  <inkml:trace contextRef="#ctx0" brushRef="#br0" timeOffset="63892">8291 17939 24575,'-26'8'0,"1"-1"0,-10 2 0,-1 2 0,7 4 0,-1 3 0,-1 0-637,-6 0 1,-1 1-1,-1-1 637,-2 0 0,-1 0 0,2 1 0,6-2 0,1 1 0,-2-2 0,-8-3 0,-3-2 0,2 0 0,7 1 0,1 0 0,-1-1 0,-9 1 0,-2 0 0,1 0 0,0-1 0,0 1 0,0 0 0,-1-1 0,1 1 0,1 0 0,5 0 0,2 0 0,1-1 308,-9 0 0,6-2-308,-2 7 316,27-16-316,16 0 0,-16-16 0,12-4 978,-27-15-978,20 10 0,2-1 0,-10-13 0,3 4 0,16 19 0,0 0 0,0 12 0,0 20 0,0-8 0,0 39 0,0-43 0,0 12 0,0-1 0,0-11 0,0 12 0,0-1 0,16 5 0,1 4 0,1 3 0,1 4 0,1 1 0,11-4 0,-3 1 0,-16 2 0,-2-4 0,13-7 0,-23-4 0,0-32 0,0 12 0,0-12 0,0 16 0,0-15 0,0 11 0,0-35 0,-23 17 0,13-6 0,-2-3 0,-15 4 0,-5-1 0,4-6 0,1-2 0,-1 0 0,2 1 0,7 7 0,2 1 0,-14-8 0,27 19 0,-12 1 0,16 11 0,0-12 0,0 16 0,16 0 0,-12 0 0,27 0 0,5 0 0,-3 0 0,4 0 0,-4 0 0,1 0 0,9 0 0,-2 0 0,6 0 0,-12 0 0,-19 0 0,-16 0 0</inkml:trace>
  <inkml:trace contextRef="#ctx0" brushRef="#br0" timeOffset="67067">7250 16792 24575,'43'-8'0,"0"1"0,-13-2 0,-1-2 0,13-6 0,-2-1 0,-1-2 0,-3 4 0,-21 16 0,1 0 0,19 0 0,5 0 0,-5 0 0,-19 0 0,-1 0 0,-11 0 0,22 0 0,11 0 0,2 8 0,4 0 0,-3-6 0,3-2 0,2 2-422,-8 5 1,1 2 0,0 0 0,-2-3 421,12-4 0,-2 0 0,-3 14 0,-4 0 0,-4-12 0,-15 11 0,-5 1 0,-15-12 0,16 12 1685,-12-16-1685,12 0 0,-16-16 0,0 12 0,0-12 0,0 16 0,0-15 0,-16 11 0,12-12 0,-12 16 0,1 0 0,11 0 0,-12 0 0,16-16 0,0 12 0,-16-27 0,-3 11 0,-16-15 0,-1 0 0,17 15 0,-13-11 0,28 27 0,-11-12 0,15 16 0,15 0 0,-11 16 0,12-12 0,-16 12 0,16-16 0,3 15 0,6-6 0,1 2 0,-6 6 0,-1 1 0,7 0 0,-1-1 0,11 19 0,-1-17 0,-15-3 0,-5 0 0,-15-12 0,-15 11 0,11-15 0,-28 16 0,13-12 0,-1 12 0,4-16 0,1 15 0,-5-11 0,-3 10 0,-5 3 0,-6 1 0,-2 0 0,-2 1 0,1 1 0,1-2 0,2-1 0,6 1 0,5-4 0,3-11 0,4 13 0,16-16 0</inkml:trace>
  <inkml:trace contextRef="#ctx0" brushRef="#br0" timeOffset="106232">10443 1940 24575,'0'34'0,"0"-1"0,-4 4 0,-1 4 0,-2 2 0,0-1 0,-2 1 0,0 3 0,-1 4-469,1-9 1,-1 3 0,0 3 0,-1 1 0,1-1 0,-1 0 0,1-4-188,-2 7 1,0-3-1,1-1 1,-1 0 0,0 2 563,1-2 1,-1 2-1,1 1 1,-1-1-1,1-2 1,2-4 383,-1 1 1,0-3-1,2-3 1,0-1-293,1 3 0,1-3 0,0-1 433,0 1 0,0-1 0,2-4-433,3-2 0,2-3 0,-1 1 0,0-3 0,0-4 3276,0 11-2792,0-27 390,0 12-874,0-16 0,0 0 0,0 23 0,0-17 0,0 17 0,-16-23 0,-11-23 0,5 1 0,2 2 0,1-3 0,0-12 0,-17 0 0,1 15 0,0-11 0,-1 27 0,17-12 0,3 0 0,16 13 0,0 3 0,16 3 0,-12 29 0,11-28 0,1 27 0,-12-11 0,12-1 0,-1 13 0,-11-13 0,4 8 0,0 5 0,1 3 0,-2 3 0,-5 3 0,0 0 0,6-5 0,-1-2 0,-6-7 0,-2-3 0,1 12 0,0-17 0,0-3 0,0-47 0,0 23 0,0-39 0,16 27 0,-12-15 0,27 15 0,-27 5 0,12-1 0,-16 12 0,23-12 0,-17 16 0,18 0 0,-24-15 0,15-5 0,-11-15 0,12 12 0,0 3 0,-12-2 0,11-1 0</inkml:trace>
  <inkml:trace contextRef="#ctx0" brushRef="#br0" timeOffset="127149">6421 10619 24575,'16'-28'0,"-1"1"0,-4-7 0,2 1 0,4 13 0,1 1 0,-1-6 0,-3-1 0,-3 0 0,-2 1 0,11-14 0,-3 12 0,-3 3 0,-10 4 0,12-11 0,-16 27 0,0 4 0,0 20 0,0 3 0,0 5 0,-1-2 0,2 2 0,6 7 0,1 1 0,-6-1 0,0 1 0,6-2 0,0 2 0,-7 8 0,-2-2 0,1-12 0,0-1 0,0 13 0,0-2 0,0 0 0,0-14 0,0-1 0,0-6 0,0 13 0,0-29 0,0 13 0,0-16 0,0 0 0</inkml:trace>
  <inkml:trace contextRef="#ctx0" brushRef="#br0" timeOffset="129302">14888 8819 24575,'0'-25'0,"0"-1"0,6 0 0,3-2 0,8-14 0,2-3 0,0 0 0,1 0 0,-2 0 0,-1 0 0,-1 1 0,-1 2 0,-5 13 0,0 3 0,-2-2 0,4 5 0,19 3 0,-27 5 0,12 15 0,-16 15 0,0 5 0,0 12 0,0 3 0,0 8 0,0-3 0,0 2 0,0-6 0,0-1 0,0 1 0,0 2 0,0 5 0,0 0 0,0-7 0,0-1 0,0 0 0,0 0 0,0 1 0,0-1 0,0-3 0,0-1 0,0-4 0,0-1 0,0 17 0,0-8 0,0-15 0,0-5 0</inkml:trace>
  <inkml:trace contextRef="#ctx0" brushRef="#br0" timeOffset="136435">15928 14534 24575,'0'-25'0,"0"-1"0,16-13 0,-14 14 0,0-1 0,14-9 0,-16-8 0,0 21 0,0-1 0,0 62 0,0-12 0,0 3 0,0 17 0,0 4-276,0-11 1,0 1-1,0-1 276,0-3 0,0-1 0,0 1 0,0 4 0,0 1 0,0-3 0,0-1 0,0-2 0,0 0 0,0-5 0,0-12 0,0-3 0,0-16 0,0 0 0</inkml:trace>
  <inkml:trace contextRef="#ctx0" brushRef="#br0" timeOffset="138250">11413 14199 24575,'8'-33'0,"-1"0"0,2-4 0,2-1 0,4 8 0,4 0 0,-2 0 0,2-16 0,1 6 0,6 19 0,-1 3 0,-15-8 0,0 5 0,21 17 0,-27-12 0,12 32 0,-16 19 0,0-2 0,0 4 0,0-3 0,0 2 0,0 0-226,0 0 0,0 1 0,0 0 226,0 6 0,0 2 0,0-4 0,0 6 0,0-1 0,0 3 0,0-4 0,0-6 0,0-8 0,0-31 0</inkml:trace>
  <inkml:trace contextRef="#ctx0" brushRef="#br0" timeOffset="146533">12983 18115 24575,'0'-35'0,"15"0"0,5-1 0,-1 1 0,13 15 0,-28-11 0,11 27 0,-15 4 0,0 4 0,-15 27 0,11-11 0,-12 15 0,16 1 0,-16-1 0,13 0 0,-13 0 0,16-15 0,0 11 0,0-27 0,0 12 0,0-16 0</inkml:trace>
  <inkml:trace contextRef="#ctx0" brushRef="#br0" timeOffset="148132">8467 18256 24575,'8'-27'0,"0"-1"0,-8 1 0,4 3 0,27 5 0,-27 3 0,12 0 0,-1 13 0,-11-13 0,12 32 0,-16 19 0,0-9 0,0 3 0,0 5 0,0 2 0,0 7 0,0 0 0,0-5 0,0-1 0,0 11 0,0-2 0,0-17 0,0-1 0,0 2 0,0-1 0,0 6 0,0-15 0,0-5 0</inkml:trace>
  <inkml:trace contextRef="#ctx0" brushRef="#br0" timeOffset="163168">22384 16439 24575,'-18'-30'0,"1"0"0,-7-2 0,-3 1 0,-7 3 0,-3 1 0,1-1 0,-2 5 0,-6 13 0,2 1 0,14-8 0,1 2 0,-7 13 0,1 0 0,-6-13 0,14 19 0,-1 7 0,-1 4 0,3 6 0,4 12 0,1 4 0,-1-11 0,-2 1 0,5 2 0,7 10 0,4 2 0,0-1 0,-6 3 0,1 0 0,9 1 0,3 3 0,0-5 0,-1-2 0,0-1 0,0-1 0,0 3 0,0-3 0,-2 8 0,4-1 0,9 0 0,1 0 0,-9-1 0,0-2 0,10-13 0,-2-3 0,-11 9 0,0-3 0,0-29 0,15 29 0,-11-13 0,28 17 0,-13-1 0,-1-14 0,0 1 0,1 15 0,13-9 0,-28-13 0,27-15 0,-27 0 0,27 0 0,-11 0 0,15 0 0,-15 0 0,11 0 0,-27 0 0,12-15 0,-1-28 0,5 1 0,-11 13 0,1 0 0,22-7 0,-31 10 0,2 1 0,28 2 0,-27-8 0,12 15 0,-16-4 0,0-15 0,-16 0 0,-4-1 0,-15 1 0,0 0 0,15 0 0,-11-1 0,11 17 0,1 3 0,3 16 0,0 0 0,12 0 0,-11 0 0,-17 0 0,9 16 0,-12-12 0,3 11 0,13 1 0,-1-12 0,-11 12 0,27-1 0,-12 5 0,16-1 0,0 13 0,-16-13 0,12 1 0,-11 11 0,15-27 0,0 12 0</inkml:trace>
  <inkml:trace contextRef="#ctx0" brushRef="#br0" timeOffset="165472">23001 16828 24575,'0'35'0,"0"11"0,0 6 0,0-5 0,0 4-585,0-14 1,0 3 0,0 0 0,0 0 584,0 5 0,0-1 0,0 0 0,0-2 0,0 0 0,0-3 373,0 3 1,0-1-374,0 2 0,0-4 386,0 0-386,0-12 0,0-3 0,0-4 0,0 11 1204,0-27-1204,0 12 0,0-16 0,0 0 0,0-32 0,0-7 0,0 0 0,0-8 0,0 10 0,0-4 0,0-1 0,0 1 0,0-5 0,0 0 0,0-1-216,0 2 0,0-2 1,0 1-1,0 4 216,0 4 0,0 4 0,0 0 0,0 0 0,0-1 0,0 2 0,0-12 0,0 0 0,0 9 0,0 0 0,0 2 0,-1-4 0,2 1 0,5 2 0,4 4 0,25-4 0,5 15 0,-15 11 0,1 2 0,9 7 0,-16 0 863,28 0-863,-39 0 0,24 12 0,-1 8 0,-23 19 0,16-13 0,-1 3 0,-19 4 0,-4 0 0,8-5 0,0-1 0,-5 9 0,-6-1 0,-11-7 0,-4-1 0,0 0 0,-3-3 0,-13-5 0,-3-3 0,2 2 0,0-1 0,-2-6 0,3-2 0,-5 6 0,8-15 0</inkml:trace>
  <inkml:trace contextRef="#ctx0" brushRef="#br0" timeOffset="168280">23495 16863 24575,'-19'15'0,"-13"21"0,29-4 0,2 6 0,-3-4 0,-3 2 0,3 0-585,3 1 1,1 0 0,1-1 584,-1 10 0,0-2 283,0-9 1,0-3-284,0 3 290,0 8-290,0-21 0,0 1 0,15-23 896,5-23-896,15 1 0,-16-5 0,-2-5 0,1 5 0,-1-1 0,-7-6 0,-1-2 0,8 1 0,-2-1 0,-12 1 0,-2 0 0,7 7 0,-1 1 0,-6 0 0,-2 3 0,1 4 0,0 5 0,0 46 0,0-5 0,0 3 0,0 15 0,0 2 0,0-1 0,0 0 0,0 0 0,0-4 0,0-12 0,0-3 0,0 10 0,0-21 0,0 9 0,0-18 0,0 17 0,16-46 0,4 1 0,-3 2 0,1-3 0,-1-2 0,1-1 0,5-1 0,-3-1 0,-8 2 0,-2-3 0,3-12 0,-3 0 0,-8 12 0,-4-1 0,2-13 0,0 0 0,0 15 0,0 1 0,0 0 0,0 3 0,0 4 0,16 20 0,-12 33 0,-4 17 0,8-10 0,4 2 0,-1 5-374,-3-7 0,-1 3 1,0 3-1,0-1 1,0 1 373,0 0 0,0 2 0,1 0 0,0-2 0,1-1 0,3 1 0,2-1 0,0-2 0,-3-1 0,-3 6 0,-3-2 0,1-6 0,3-12 0,-2-6 0,-7-2 0,0-4 0,0-48 0,0-7 0,-4 0 0,-2-9 0,0 2 0,5 12 0,1 1 0,-2-2 192,-5-7 1,-2-4 0,0 0 0,2 4-193,5 3 0,2 3 0,-2-1 0,-3-6 0,-1-2 0,2 4 0,3-6 0,2 3 0,-1 0 0,0 2 0,-1 14 0,2 1 0,6 0 0,1 3 0,-4 5 0,43 3 1097,-23 16-1097,1 0 0,1 0 0,9 0 0,-15 0 0,-20 16 0,-36 19 0,18-16 0,-3 1 0,-12 6 0,-1-1 0,15-7 0,-1-1 0,-6 2 0,1-2 0,6 2 0,-13 13 0,28-13 0,-11 17 0,15-1 0,0 0 0,0 0 0,0-15 0,15 11 0,5-11 0,15 0 0,-18-2 0,2 3 0,14-4 0,0 3 0,-11 10 0,-1 3 0,13-5 0,-1-1 0,-14-1 0,-3-1 0,4-6 0,-4 12 0,-16-27 0,0 12 0</inkml:trace>
  <inkml:trace contextRef="#ctx0" brushRef="#br0" timeOffset="169547">24465 17692 24575,'0'0'0</inkml:trace>
  <inkml:trace contextRef="#ctx0" brushRef="#br0" timeOffset="281523">18768 7673 24575,'-8'41'0,"0"0"0,4-7 0,0 2 0,-1 3 0,-1 1 0,-3 1 0,-1 1 0,-1 2 0,0 1 0,1 1-547,3-4 1,0 0 0,1 2 0,0 0 0,0-1 0,-1 0 111,-1-1 0,-2 0 0,1 0 0,0-1 0,1 0 1,1-2 434,2 4 0,1-1 0,2-1 0,-2-1 0,-1-2 484,-8 13 1,-2-3-1,4-4-484,8 6 0,0-6 504,-10-16 1,3-5-505,10-3 0,0-4 0,0-40 0,0-15 0,0 5 0,0-3 0,-5-1 0,-1-4 0,1-1 0,3 4 0,2-2 0,0 0 0,-2 1 683,-4-5 0,0 2 0,2-2-683,5 6 0,3-2 0,1 1 0,1 3 0,1 0 0,2 1 0,2 3 14,5 3 1,3 1 0,-1 2-15,5-10 0,1 3 0,10 6 0,-1 2 0,-13-2 0,-1 5 0,6 11 0,1 4 0,0-1 0,-1 2 1103,14 7-1103,-13-1 0,-1 2 0,1 13 0,-1 4 0,14 5 114,-20 8 0,-2 5-114,0-1 0,-3 0 0,-11 2 0,-2 1 0,5-6 0,1 2 0,-4 2 0,-9 9 0,-6 2 0,-2-2 0,2-10 0,-1-2 0,-1 1-190,-3 10 0,-2 3 0,0-5 190,1-12 0,0-2 0,3 0 0,4 14 0,3-1 0,-1-5 0,2 0 0,8 4 0,-2-5 0,-15-12 0,12 24 0,-11-27 0,30-1 570,5-3-570,4-14 0,3-4 0,12 2 0,-4 0 0,12 0 0,-39 0 0,24 0 0</inkml:trace>
  <inkml:trace contextRef="#ctx0" brushRef="#br0" timeOffset="282551">19474 8678 24575,'0'0'0</inkml:trace>
  <inkml:trace contextRef="#ctx0" brushRef="#br0" timeOffset="284481">19950 8678 24575,'10'-34'0,"1"0"0,-1 0 0,5 1 0,1-2 0,3-1 0,2-1 0,1 0 0,3-2 0,1-1 0,0 0 0,0 0-656,0 2 1,0-1-1,0 1 1,0 0 0,0-1-1,-2 1 1,0-1-1,0 1 1,0 0 0,1 1-1,0 3 1,2 1-1,-1 1 1,-1 0 0,-2-1 554,-2-7 1,-2 0 0,-1-1 0,4 1 100,1 4 0,4 1 0,1 0 0,-2-1 0,-5 1 0,-3-2 0,-4 1 0,-1-1 0,1 2 0,9-7 0,0 2 0,-2 1 968,-3-6 0,-1 4-968,1 13 0,-1 1 0,-6-4 0,-2 3 0,7 6 3276,-48 22-1897,6 28 1,-3 13-1380,6-14 0,-4 2 0,0 1 0,-1 2-30,2-2 0,-1 2 0,0 1 1,0 0-1,0-1 30,1 0 0,1 0 0,0 0 0,-1 0 0,1 1 0,-2 1 0,1 1 0,-1 0 0,1 0 0,3-2 0,-2 4 0,2-1 0,1 0 0,1 1-315,2-1 0,2 2 1,0-1-1,0 0 315,-1-1 0,1-2 0,0 1 0,2 0 0,0 9 0,3 0 0,0 1 0,0 2 0,0 0 0,1 0 0,-1-1 0,2 0 0,0 3 0,5-7 0,2 3 0,0 1 0,0-1 0,-2-3 0,-6 7 0,-2-3 0,1 4 0,5-8 0,-1 4 0,1 2 0,0-2 0,1-5 0,0 4 0,0-4 0,-1 0 0,-4 4 0,-1-1 0,3 1-283,7 1 1,3 0-1,-4-1 283,-6-7 0,-4-2 0,4 0 0,6 9 0,2 0 0,-6-3 0,-2-2 0,1-12 0,1-1 1064,5 9 1,0-1-1065,-14 4 1355,16 8-1355,0-43 1033,16-4-1033,0-21 0,3-9 0,2 6 0,4 0 0,0-3-293,4-7 0,1-2 0,1 0 293,-1 6 0,0 0 0,0 0 0,0 1 0,0 0 0,-4 1 0,-6-1 0,-1 3 0,7 8 0,-5 1 0,-17-14 0,28 27 0,-13-12 0,1 16 0,-4 0 0</inkml:trace>
  <inkml:trace contextRef="#ctx0" brushRef="#br0" timeOffset="287515">20955 8890 24575,'-25'0'0,"-1"0"0,-1-2 0,0 4 0,0 11 0,-1 5 0,-2-4 0,-3 0 0,5 5 0,5 23 0,1 5-524,-6-15 1,-6 0-1,6 2 524,12 0 0,4 2 0,1-1 0,-1 1 0,0 0 0,1-2 255,-7 12 0,4-2-255,12 0 0,0-1 130,-6-8 0,1 0-130,5 1 0,4-1 0,5-7 0,1-1 0,-7-1 0,2-1 801,29 10-801,-13-16 0,17-3 0,-1-16 0,8-16 0,-16-6 0,-1-6 0,-2 0 0,-1-3 0,0-11 0,0-5 0,-2 2 0,-1 4 0,-1 0 0,-2 2 0,2-3 0,-4 6 0,-4 7 0,-3 3 0,1 0 0,-2 1 0,-7-11 0,0 1 0,0 0 0,0 15 0,0 5 0,0-1 0,0 12 0,0 20 0,0 23 0,0-6 0,0 4 0,0 6 0,0 1 0,0-6 0,0-2 0,0-8 0,0-1 0,0 20 0,16-43 0,-12 12 0,11-16 0,1 0 0,-12 0 0,12 0 0,-16 0 0,31 0 0,-6 0 0,5 0 0,3-4 0,4-2 0,-1 0 0,10-3 0,2-2-301,-4 1 0,2-1 1,-3-3 300,-10-2 0,-2-2 0,-1 1 0,16-2 0,-2-1 0,-4-6 0,-5 1 0,2 5 0,-10-11 0,-11-4 0,-15 9 0,-2-3 0,2-6 0,-2-1 451,-5 9 0,-4-1-451,-10-10 0,-3 2 0,-2-5 0,-3 17 0,1 5 0,7 3 0,-15 16 0,10 0 0,-1 0 0,-13 0 0,4 0 0,-12 0 0,23 16 0,-1-7 0,-1 1 0,-9 10 0,17-1 0,1 1 0,-19 2 0,18-1 0,1 1 0,-3-3 0,-11 13 0,27-13 0,-27 1 0,27 11 0,-12-27 0,0 12 0,13 0 0,-29 3 0,28 1 0,-27 11 0,27-27 0,-12 12 0,16-16 0</inkml:trace>
  <inkml:trace contextRef="#ctx0" brushRef="#br0" timeOffset="289016">21855 9084 24575,'0'26'0,"0"-1"0,-4 10 0,-3 6 0,2 1 0,3 1 0,2 1 0,-2 2-820,-1-4 1,-2 3 0,1 0 0,1-1 796,2-1 1,1 0-1,0 0 1,1 1 22,-1 1 0,0 2 0,0-1 0,0 0 0,0 0 0,0-1 0,0 1 0,0-1 0,-1 1 0,1 1 0,-1-1 0,3-1 0,1-1 0,1 0 0,1-1 0,-2-1 0,-1 7 0,-2-1 0,2 0 20,3 0 1,1-1 0,-1-1-21,-4-4 0,-2-2 0,1 0 0,1-4 0,-1-1 0,-1-1 339,-6 16 1,-2-2-340,1-2 0,-3-3 0,-5-10 0,-4-4 0,-15 7 839,6-18 0,-1-5-839,-11-9 420,11 5 1,1-2-421,-6-23 107,0-4-107,16-21 0,3-8 0,-3 10 0,2-2-162,9 0 1,2-4 0,1 1 161,-1 8 0,0 1 0,2 1 0,3-13 0,2 3 0,-1 8 0,0 2 0,-1 0 0,2 1 0,5-2 0,4 0 0,5-10 0,5 0-267,1 9 0,3 1 0,1 0 267,2-1 0,1 0 0,0 2 0,-3 3 0,-1 2 0,-1-1 0,-1-1 0,-2-1 0,-3 1-171,2-13 0,-3-1 171,-3 13 0,-1-1 0,-1 0 0,0-11 0,-3-2 0,-2 12 0,0-1 0,-2 2 0,-3-5 0,-2 2 228,1 0 0,0 1-228,0 0 0,0 4 0,0 7 0,0-7 0</inkml:trace>
  <inkml:trace contextRef="#ctx0" brushRef="#br0" timeOffset="290550">22314 8290 24575,'0'26'0,"0"-1"0,2 10 0,2 7 0,1 3 0,-1-2 0,1-4 0,0 0 0,0 1 0,0 3-547,-2-4 1,0 3 0,0 2 0,0 0 0,0-2 0,1-3 338,4 5 1,1-2 0,0-3 0,-3-1 207,-4 3 0,-2-3 0,2-3 634,6 2 0,-1-8-634,-7-9 670,0 11-670,0-27 0,0 12 0,0-32 2168,0-19-2168,0-5 0,0-6 0,0 4 0,0-4 0,0 1-379,0-4 0,0 0 0,0 0 379,0-1 0,0 0 0,0 1 0,0 1 0,0 2 0,0 2-60,-1-4 1,2 2 59,4 12 0,1-1 0,-1 2 0,-4-3 0,2 2 0,13 6 0,-1 1 0,-13 0 0,0 3 0,14 4 1130,0 5-1130,-12 15 126,27 0-126,4 15 0,-8 1 0,1 4 0,1 5 0,-3 5 0,-6 3 0,-5 4 0,-5 5 0,-4 2 0,-5 1 0,-2 1 0,1-12 0,0 2 0,0-1 0,1 1 0,-1 0 0,-1-2 0,-7 12 0,0-2 0,7 5 0,-2-4 0,-5-16 0,1-1 0,5 11 0,4-3 0,-2-13 0,0 24 0,0-27 0,0 15 0,39-15 0,-19-4 0,1-1 0,10-12 0,1-2 0,3 15 0,-19-1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22:32:53.5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21 14570 24575,'19'15'0,"-3"-11"0,-16 12 0,0 0 0,16-12 0,-12 11 0,11 1 0,-15-12 0,0 12 0,16-16 0,-12 15 0,12-11 0,-1 28 0,5-29 0,0 29 0,11-13 0,-11 1 0,15-4 0,-16-1 0,-3-11 0,0 12 0,-12-16 0,11 16 0,-15-12 0,0 11 0,16-15 0,-12 0 0,43 0 0,0 0 0,-4 1 0,2-2 0,-5-6 0,3-1 0,0 6 0,4 2 0,-4-2 0,-2-6 0,0 0 0,-3 2 0,3 0 0,-2 2 0,5 3 0,-2-2 0,-5-5 0,0 1 0,7 6 0,-1 2 0,-15-1 0,-1 0 0,5-8 0,2 0 0,1 6 0,1 0 0,12-6 0,2 0 0,-4 8 0,0 0 0,2-7 0,-2-1 0,-10 6 0,-1 0 0,-7-6 0,-2 0 0,0 7 0,-1 2 0,11-1 0,-1 0 0,0 0 0,0 0 0,1 0 0,-11 0 0,1 0 0,13 0 0,-6 0 0,1 0 0,-7 0 0,0 0 0,8 1 0,1-2 0,7-6 0,0-2 0,-6 7 0,1 1 0,9-8 0,0 2 0,-10 6 0,-2 2 0,-2-1 0,-3 0 0,5 0 0,-3 0 0,-28 0 0,11 0 0,-15-16 0,0 12 0,0-11 0,0 15 0,0 0 0,16 0 0,-12-16 0,11 12 0,17-27 0,-9 11 0,2-4 0,1-3 0,-7 8 0,-2-1 0,-7-13 0,-1-1 0,8 14 0,-2 1 0,-13-6 0,-1-1 0,15-17 0,-16 21 0,0-17 0,0 35 0,0-1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22:34:05.2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65 5203 24575,'0'20'0,"0"-4"0,0-16 0,0 15 0,0 5 0,0 15 0,0 1 0,0-1 0,0-16 0,0-3 0,0-16 0,0-16 0,16 13 0,3-13 0,17 16 0,-11 0 0,1 0 0,13 0 0,-5 0 0,-2 0 0,-8 0 0,23 0 0,-43 0 0,27 0 0,-27 0 0,12 0 0,-16 0 0,16 0 0,-13 0 0,13 0 0,-16 0 0,16 0 0,3 0 0,17 0 0,-1 0 0,8 0 0,-21 0 0,1-16 0,-23 12 0,-23-27 0,17-4 0,-18-5 0,23 15 0,2-1 0,-1-9 0,0 0 0,0 15 0,0-11 0,0 27 0,0-12 0,0 16 0</inkml:trace>
  <inkml:trace contextRef="#ctx0" brushRef="#br0" timeOffset="3833">13635 5168 24575,'0'35'0,"0"1"0,0-11 0,0 1 0,0 13 0,0-13 0,0-1 0,0-6 0,0 13 0,0-28 0,0 11 0,0-15 0,16 0 0,-12 0 0,11 0 0,-15 0 0,16-15 0,-12 11 0,27-28 0,-27 29 0,43-13 0,-23 0 0,14 13 0,6 2 0,-7-7 0,1 1 0,7 5 0,0 4 0,-9-2 0,-2 0 0,-7 0 0,-3 0 0,12 0 0,-1 0 0,-7 0 0,3 0 0,-3 0 0,1 0 0,9 0 0,2 0 0,-4 1 0,-1-2 0,0-7 0,0 0 0,-6 6 0,-3 0 0,9-14 0,-19 16 0,0 0 0,-13 0 0,29 0 0,3 0 0,-8 0 0,1 0 0,-1 0 0,1 0 0,7 0 0,-3 0 0,-9 0 0,8 0 0,-15 0 0,-12 0 0,12 0 0,-16-15 0,0 11 0,0-28 0,0 28 0,0-27 0,0 11 0,0 1 0,0 3 0,0 1 0,0 11 0,0-12 0,0 0 0,0 12 0,0-11 0,0-1 0,0-4 0,0-15 0,0 0 0,0 15 0,0 5 0,0 1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22:36:32.68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122 4815 8191,'0'20'0,"0"27"1638,0-14 0,0 5-1198,0-4 0,0 3 0,0 1-440,0 9 0,0 1 0,0-2-170,0-8 1,0-2 0,0 0 169,0-2 0,0 0 0,0 0 0,0 1 0,0 0 0,0-3 1055,0-1 0,0 1-1055,0 20 0,0-6 3276,0-23-1454,0 9-1413,0-17-409,0-11 3276,0 28-1873,0-5-1403,0 10 0,8-7 0,0-1 0,-4 10 0,4-12 0,0-3 0,-8-4 0,0 11 0,0-27 0,0 12 0,0-1 0,0-11 0,0 12 0,0-16 0,0 16 0,0 3 0,-1 6 0,2 1 0,14 13 0,-13-4 0,0-3 0,14-8 0,-16 7 0,0-31 0,0 0 0,16 0 0,3 0 0,6 7 0,1 2 0,13-5 0,-6 4 0,1-1 0,-7-6 0,1-2 0,7 0 0,0 2 0,0 7 0,1 0 0,11-6 0,0 0 0,-9 6 0,1 0 0,7-7 0,2-2 0,-5 1 0,0 0 0,-6 0 0,0 0 0,6 0 0,1 0 0,-1 0 0,0 0 0,2 0 0,0 0 0,-1 0 0,2 0-282,-7 0 1,1 0 0,-1 0 281,7 0 0,2 0 0,-2 0 0,5 0 0,-3 0 0,-10 0 0,-2 0 0,2 0 0,10 0 0,2 1 0,-3-2 0,0-7 0,0 0 0,-4 6 0,3 2 0,-2-2 0,4-5 0,-2-2 0,-11 4 0,0-1 0,1 2 0,3 2 0,1 2 0,-2-2 0,9-6 0,0 0 0,0 2 0,3 1 0,-2 0 0,-9 4 0,-3 1 0,1-3 0,6-6 0,1-4 0,-1 4 0,-7 7 0,-1 2 0,-1-2-79,12-6 1,-1 0 78,-11 8 0,0 1 0,-1-2 0,5-6 0,-1-1 0,-4 6 0,2 2 0,-1-2 0,11-6 0,0 0 0,-11 7 0,2 2 0,0-1 0,2 1 0,0-1 0,0-1 0,-3-3 0,1-3 0,0 2-224,7 4 0,1 0 1,-1 0 223,-6-4 0,-1-1 0,0 1 0,5-1 0,0 1 0,-1 0 0,-5 4 0,0 0 0,1-1 0,5-3 0,0-1 0,-2 2 0,1 4 0,-1 0 0,4-8 0,-4 0 0,-4 4 404,-10-4 0,1 0-404,7 7 0,5 2 0,2-1 0,4 0 0,1 0-532,-2 0 0,0 0 1,2 0 531,-1 0 0,3 0 0,0 0 0,-4 0 0,-4 0 0,-2 0 0,0 0 214,5 0 0,-1 0 0,-6 0-214,4 0 0,8 0 0,-27 0 0,4 0 0,3 0 0,0 0 0,1 0 908,-1 0 1,1 0-909,-2 0 0,-1 0 0,10 0 0,-11 0 0,3 0 0,11 0 0,2 0 0,-2 0 0,1 0 0,8 0 0,0 0 0,-11 0 0,-2 0 0,-6 0 0,-1 0 0,0 0 0,-3 0 0,-4 0 0,-5 0 0,-15 0 0,32 0 0,7 0 0,-5 0 0,2 0 0,0 0 0,-1 0 0,-7 0 0,-1 0 0,7 0 0,-2 0 0,8 0 0,-15 0 0,1 0 0,9 0 0,-15 0 0,-5 0 0,1 0 0,19 0 0,-2 8 0,5 0 0,9-6 0,4 0 0,-15 2 0,0 2 0,-1 0 0,8 2 0,-3-1 0,-4-6 0,-6 2 0,-10 13 0,-4-32 0,-16-3 0,0-5 0,0-3 0,0 0 0,0-1 0,0-14 0,0-2 0,0 3 0,0-1 0,0 9 0,0-2 0,0-1-197,0-1 0,0-1 0,0 0 197,0-3 0,0-1 0,0-1-900,0-3 0,0-2 0,0 1 900,0 5 0,0 1 0,0-1 0,0-4 0,0 0 0,0 1-170,0 2 0,0 1 0,0 1 170,0 4 0,0 1 0,0-1 0,0-1 0,0 1 0,0 3 0,0 4 0,0 3 0,0-16 495,0 27-495,-16 16 2698,12 16-2698,-12-12 152,16 11 0,0-15 0,0 0 0</inkml:trace>
  <inkml:trace contextRef="#ctx0" brushRef="#br0" timeOffset="20902">17763 13458 24575,'0'26'0,"0"-1"0,0 15 0,-2-15 0,4 1 0,13 9 0,-11 0 0,12 0 0,-16 1 0,0-1 0,16 0 0,-12 1 0,3-11 0,1 0 0,8 15 0,-15-14 0,2-1 0,28 10 0,-27 0 0,12-15 0,-16-5 0,0-15 0,15 0 0,5 0 0,15 0 0,-9 0 0,-1 0 0,15 0 0,-7 0 0,0 0 0,6 0 0,-13 0 0,-1 0 0,11 0 0,-17 0 0,13 0 0,-29 0 0,29 16 0,-13-12 0,5 4 0,3 0 0,3-8 0,3 0 0,0 4 0,3 2 0,-1-1 0,8-3 0,0 0 0,-8 3 0,0 2 0,-3-3 0,-4-3 0,-1-2 0,22 1 0,0 0 0,-18 0 0,1 0 0,5-1 0,4 1 0,-2 1 0,7 6 0,-2 2-157,-9-3 0,1 1 1,-1-1 156,10 4 0,0 0 0,-8 0 0,1 0 0,-3 1 0,5 3 0,-3 0 0,-6-3 0,0-1 0,2 4 0,-3-4 0,9-10 0,-8 0 0,5 0 0,-1 0 0,11 0 0,2 0-196,-3 0 0,3 0 0,-4 0 196,4 0 0,-1 0 152,-8 0 0,2 0 0,-4 0-152,-6 0 0,-3 0 0,6 0 0,-1 0 0,-8 0 0,0 0 0,2 0 0,1 0 0,11 0 0,1 0 301,-3 0 0,-2 0-301,12 0 0,0 0 0,-27 0 0,0 0 0,11 0 0,-27 0 0,27 0 0,-11 0 0,3-10 0,5-4 0,6 5 0,2-3 0,-6-6 0,0-4 0,0 3 0,16-1 0,-1 1 0,-16 2 0,1 0 0,-3 0 0,2-2 0,-3 2 0,9-2 0,-4 3 0,-27 16 0,12 0 0,0 0 0,-12 0 0,11 0 0,-15 0 0,0 0 0,16-15 0,-12 11 0,12-12 0,-1 0 0,-11-3 0,27-17 0,-27 17 0,28-13 0,-28 28 0,11-11 0,-15 15 0,0 0 0,0-16 0,0-3 0,0-5 0,0-3 0,0-8 0,0-1 0,1 6 0,-2 1 0,-6-5 0,-1 2 0,4-4 0,-28 1 0,28 15 0,-11 5 0,15 15 0,0 0 0,0-16 0,-16 12 0,12-27 0,-11 27 0,15-12 0,0 16 0,-16 0 0,12 0 0,-12 0 0,1 0 0,-5 0 0,-15 0 0,-1 0 0,1 0 0,10 0 0,-1 0 0,-13 0 0,14 0 0,-1 0 0,0 0 0,1 0 0,-14 0 0,13-1 0,1 2 0,-10 15 0,9-14 0,1 0 0,-15 13 0,8-6 0,-2-2 0,6-5 0,1 0 0,0 6 0,-1 0 0,-1-7 0,-1-2 0,4 1 0,-1 0 0,-3-1 0,-2 2 0,-12 6 0,1 1 0,14-6 0,0 0 0,-3 7 0,-2 3 0,2-1 0,-5-1 0,-1-1 0,4-2 0,-2-1 0,0 1 0,1 3 0,-1 1 0,1-1 0,-10 0 0,0 0 0,11 0 0,-1 2 0,2 1 0,-5 5 0,2-1 0,1-7 0,-1 0 0,-2 7 0,2-3 0,-5-10 0,10 12 0,3 0 0,8-12 0,-11-4 0,27-20 0,-3-4 0,-2-3 0,-6-12 0,6 6 0,-2-1 0,-6 6 0,-1 1 0,0 0 0,1-1 0,-1 2 0,0 1 0,-17-10 0,0 16 0,-1-13 0,11 29 0,-1 2 0,-13-14 0,15 14 0,-3 2 0,-6-9 0,0 0 0,-10 4 0,2-12 0,-1 1 0,15 12 0,-1 2 0,-6-6 0,-2-2 0,1 1 0,-1 0 0,-3 6 0,0 0 0,3-6 0,-1 1 0,-2 6 0,0 2 0,3-1 0,1 0 0,0 0 0,0 0 0,0-1 0,-1 2 0,0 6 0,2 1 0,6-6 0,1 0 0,0 7 0,3-2 0,4-7 0,-11 16 0,27-12 0,-27 11 0,27 1 0,-12-12 0,0 12 0,12-16 0,-27 0 0,27 15 0,-27-11 0,27 12 0,-12-16 0,1 16 0,11-12 0,-12 11 0,16-15 0,-16 0 0,12 0 0,-11 0 0</inkml:trace>
  <inkml:trace contextRef="#ctx0" brushRef="#br0" timeOffset="63616">10654 5486 24575,'0'0'0</inkml:trace>
  <inkml:trace contextRef="#ctx0" brushRef="#br0" timeOffset="64770">11007 4815 24575,'45'-19'0,"0"-1"0,-13 3 0,0-2 0,0-2 0,7-5 0,0-2 0,1 0-284,1-1 0,-1 0 1,-4 1 283,-5 0 0,-3 1 139,8 0 1,-5 3-140,-12 4 35,-3 5 1,-16 15-1,0 0 1</inkml:trace>
  <inkml:trace contextRef="#ctx0" brushRef="#br0" timeOffset="66450">11042 4374 24575,'0'36'0,"0"-1"0,-1-10 0,2 1 0,15 13 0,-15-14 0,2 1 0,15-1 0,3 1 0,-11 5 0,2 1 0,17-4 0,0 1 0,-16 2 0,-2-4 0,20-7 0,-31 11 0,16-27 0,-12-4 0,12-4 0,-16 4 0,31 67 0,-14-33 0,1 3 0,2 2-291,-2-4 1,0 2-1,1 0 1,0-1 290,5 7 0,0 0 0,-1-4 0,-5-8 0,0-2 0,-3-3 0,-5 2 0,-1-5 0,7-3 0,-16-4 0,0-16 0</inkml:trace>
  <inkml:trace contextRef="#ctx0" brushRef="#br0" timeOffset="67985">10584 4957 24575,'35'0'0,"-10"0"0,1 0 0,13 0 0,-12 0 0,-3 0 0,-4 0 0,-5 0 0,-15 0 0</inkml:trace>
  <inkml:trace contextRef="#ctx0" brushRef="#br0" timeOffset="70601">13459 3545 24575,'0'34'0,"0"-1"0,0 7 0,0 2 0,0-7 0,0 1 0,0 1-310,0 1 0,0 0 1,0 0 309,0-3 0,0 1 0,0-1 0,0 0 0,0 0 0,0 1 0,0-1 0,0 0 0,0 0 0,0 1 0,0 0 0,0-2 152,0 4 0,0-1-152,0-2 0,0-4 155,0 5-155,0-17 0,0-3 0,-16-63 470,12 4-470,-11 1 0,-1-3 0,14 1 0,0 2 0,-14 12 0,1 1 0,12-5 0,2 2 0,-15-3 0,16 15 0,0-11 0,0 11 0,0 0 0,0 5 0,0-1 0,0 12 0,0-27 0,0-5 0,7 10 0,2-2 0,0-7 0,1-1 0,-1-3 0,2 0 0,4 2 0,1 1 0,-6 4 0,0 1 0,-2 4 0,3 3 0,21 5 0,-28-13 0,27 29 0,4-29 0,-9 22 0,3 1 0,6-9 0,1 0 0,-8 8 0,-1 1 0,0 1 0,-3 0 0,-5-8 0,-3 12 0,0-11 0,3 30 0,16-11 0,-15 28 0,-4-28 0,-1 11 0,-11 1 0,12-12 0,-16 27 0,-16-11 0,-3 15 0,-17 0 0,1-15 0,0 11 0,0-27 0,-1 28 0,1-28 0,0 27 0,-1-27 0,19 15 0,-1 1 0,-17-14 0,0 17 0,15-23 0,4 0 0,16 0 0,0 0 0</inkml:trace>
  <inkml:trace contextRef="#ctx0" brushRef="#br0" timeOffset="72167">13988 4198 24575,'16'-35'0,"-8"3"0,3-3 0,4 6 0,3 0 0,0-3-789,5-8 1,2-2-1,-2-1 789,-3-2 0,-2-1 0,3 3 0,3 6 0,3 1 0,-4 1 378,-3-6 1,-3 4-379,11 2 390,-13 19-390,-30 47 0,11 9 0,-15-3 0,-1 4 0,17-5 0,0 1 609,-17 2 1,1 0-610,16-3 0,2-1 0,-8-7 0,2-2 0,6 1 0,2-3 0,-1 12 0,0-17 0,0 13 0,0-13 0,0 17 0,0-1 0,0-16 0,0 13 0,0-28 0,0 11 0,0-15 0,0 0 0</inkml:trace>
  <inkml:trace contextRef="#ctx0" brushRef="#br0" timeOffset="73719">15276 2981 24575,'0'20'0,"0"-5"0,0 1 0,-16-12 0,12 12 0,-12-16 0,16 15 0,0-11 0,0 12 0,0-16 0,16 0 0,-12 0 0,12-16 0,-16 12 0,0-11 0</inkml:trace>
  <inkml:trace contextRef="#ctx0" brushRef="#br0" timeOffset="74801">14923 4128 24575,'-20'19'0,"20"12"0,4-27 0,12-4 0,-16-4 0,0-27 0,0 27 0,0-11 0</inkml:trace>
  <inkml:trace contextRef="#ctx0" brushRef="#br0" timeOffset="76684">16581 2981 24575,'-47'0'0,"0"0"0,12-1 0,-1 1 0,-1 1 0,-7 3 0,-1 1 0,1 2 0,6-2 0,2 1 0,0 2 0,0 3 0,0 2 0,6-1 0,-9 7 0,8-3 0,31-1 0,0-11 0,0 12 0,0 0 0,0-12 0,0 11 0,15 1 0,-11-12 0,27 27 0,-27-27 0,28 28 0,-28-28 0,11 11 0,17 17 0,-9 7 0,1-12 0,6 2 0,-1 1-349,-1 8 1,2-2 348,5-7 0,4-1 0,-3 2 0,-9 1 0,-4 2 0,4-3 0,4-9 0,3-3 0,-5 4 0,-8 16 0,-3-2 0,5-17 0,1-3 0,11 20 0,-16-19 0,1 1 0,6-1 0,-1 1 0,11 17 697,-17-15-697,-3-4 0,0-16 0,-13 0 0,13 0 0,-16 0 0</inkml:trace>
  <inkml:trace contextRef="#ctx0" brushRef="#br0" timeOffset="79068">17480 3510 24575,'-29'0'0,"6"-16"0,7 13 0,12-13 0,-27 16 0,27 0 0,-28 0 0,28 0 0,-11 0 0,-1 0 0,-4 0 0,-15 16 0,0-13 0,0 29 0,15-13 0,-11 1 0,27-4 0,-12-1 0,16-11 0,-16 43 0,7-23 0,-1-1 0,0 5 0,0 1 0,1 2 0,3-3 0,6-8 0,0-5 0,0 1 0,0-12 0,15 12 0,-11-16 0,27 0 0,-11 0 0,15-16 0,-15 12 0,11-12 0,-27 1 0,28 11 0,-13-28 0,16 13 0,-15-1 0,-4-19 0,-16 33 0,15-33 0,-11 19 0,28-15 0,-28 15 0,11-11 0,1 27 0,-12-12 0,12 16 0,-16 16 0,0-12 0,0 27 0,0-11 0,0 0 0,0-5 0,0 1 0,0 27 0,0-16 0,0 3 0,0 9 0,0 0 0,0-3 0,0-1 0,0-7 0,0-1 0,0-1 0,0-1 0,0 10 0,0-15 0,0-5 0,0-15 0,23 0 0,-17-15 0,33 11 0,-35-12 0,27 0 0,-27 12 0,12-11 0,-16 15 0</inkml:trace>
  <inkml:trace contextRef="#ctx0" brushRef="#br0" timeOffset="80933">17798 3228 24575,'0'-35'0,"0"9"0,0 1 0,0-15 0,0 5 0,16 20 0,-12 46 0,11-8 0,-11 16 0,-8 5 0,-3-15 0,-1 1 0,6 13 0,0 0 0,-6-15 0,0-1 0,7-2 0,2 1 0,-1 0 0,0-1 0,0-2 0,0 24 0,0-43 0,0 27 0,0-27 0,0 12 0,0-16 0</inkml:trace>
  <inkml:trace contextRef="#ctx0" brushRef="#br0" timeOffset="83184">18362 3052 24575,'0'25'0,"0"0"0,0 10 0,0 1 0,0 1 0,0 1 0,0 4 0,0 2 0,0 0 0,0-2 0,0-13 0,0 1 0,0 11 0,0 0 0,0-13 0,0-1 0,0 12 0,0 0 0,0-10 0,0-1 0,0 4 0,0-5 0,0-7 0,0-5 0,0-15 0,0 0 0,-15-31 0,11 7 0,-4-11 0,0-4 0,8 10 0,0 1 0,-7-3 0,-2-1 0,8 5 0,-1 3 0,-14 5 0,16-13 0,0 29 0,16-13 0,19 16 0,-1 0 0,2 0 0,-3 0 0,1 0 0,10 0 0,-4 0 0,-8 0 0,15 0 0,-43 16 0,11-13 0,-15 13 0,0 0 0,0-12 0,0 11 0,0 1 0,0-12 0,0 27 0,0-27 0,16 28 0,4-13 0,-1 24 0,13-5 0,-29-11 0,13-11 0,-16-1 0,0-11 0,0 12 0,-16-16 0,-3 0 0,-6 0 0,-1 0 0,-13 0 0,13 0 0,1 0 0,-18 0 0,21 0 0,-17 0 0,35 0 0,-12 0 0,1 0 0,11 0 0,-28 0 0,13 0 0,-17 0 0,17 0 0,3 0 0,16 0 0</inkml:trace>
  <inkml:trace contextRef="#ctx0" brushRef="#br0" timeOffset="84553">18839 2875 24575,'0'26'0,"0"-1"0,0 2 0,0 1 0,0 0 0,0-1 0,0 0 0,0-3 0,0-5 0,0 13 0,0-28 0,0 43 0,0-20 0,0 1 0,0 0 0,0 2 0,0 14 0,0-5 0,0-16 0,0 9 0,0-32 0,0 0 0,0 0 0</inkml:trace>
  <inkml:trace contextRef="#ctx0" brushRef="#br0" timeOffset="86719">20056 3334 24575,'0'-20'0,"0"4"0,-16 16 0,-4 0 0,-4 0 0,-2 0 0,-14 0 0,7 0 0,0 0 0,-7 0 0,15 0 0,0 0 0,-11 0 0,1 16 0,0 4 0,15 15 0,-11 0 0,29-10 0,0 1 0,-17 1 0,-1 1 0,8 6 0,2 3 0,-3 2 0,-1 0 0,-4-2 0,4-1 0,12-4 0,0-2 0,-6-4 0,1-1 0,6 0 0,2 1 0,-1 9 0,0 1 0,-1 1 0,2 0 0,6 7 0,1-1 0,-7-15 0,2-2 0,13 1 0,0-3 0,-12 12 0,35-17 0,-18-3 0,7-16 0,3 0 0,-27 0 0,27-16 0,-27 12 0,28-27 0,-28 27 0,11-12 0,-15 1 0,0 11 0,0-12 0,0 16 0,0 0 0</inkml:trace>
  <inkml:trace contextRef="#ctx0" brushRef="#br0" timeOffset="89110">20514 2946 24575,'0'25'0,"0"1"0,0 13 0,-1-6 0,2 0 0,15 7 0,-14-15 0,0 1 0,14 9 0,-1-15 0,-11-5 0,12-15 0,-16-15 0,0 11 0,16-28 0,-12 13 0,35-1 0,-33-11 0,33 27 0,-35-12 0,11 0 0,1-3 0,-12-16 0,27 15 0,-11-11 0,0 27 0,-5-28 0,-15 28 0,0-11 0,0 15 0,0-16 0,0 12 0,0-12 0,0 16 0,-15 0 0,11 0 0,-28-15 0,13 11 0,-1-12 0,4 16 0,1 0 0,11 0 0,-12 0 0,-7 0 0,1 0 0,-21 0 0,8 0 0,15 0 0,-11 0 0,27 0 0,-12 16 0,16-12 0,0 11 0,0 1 0,0-12 0,0 12 0,0-1 0,0-11 0,0 12 0,0-16 0</inkml:trace>
  <inkml:trace contextRef="#ctx0" brushRef="#br0" timeOffset="91294">21026 4163 24575,'16'-35'0,"-13"-1"0,29 1 0,-15 3 0,1-3 0,9 6 0,1 0 0,-9 0 0,-2-1 0,2 2 0,7 0 0,-1 1 0,-7-4 0,-1 4 0,18 5 0,-15-1 0,-4 23 0,-16-16 0,15-4 0,5-15 0,-3 11 0,1-3 0,-1-8 0,2-1 0,7 7 0,-2 0 0,-12-7 0,0 5 0,19 11 0,-31-11 0,0 27 0,0-12 0</inkml:trace>
  <inkml:trace contextRef="#ctx0" brushRef="#br0" timeOffset="92633">21202 3298 24575,'0'26'0,"0"-1"0,0 15 0,0-5 0,0-4 0,16-11 0,-12 15 0,16-10 0,7 1 0,0 12 0,1 2-150,-4-9 1,1 0 0,0 0 149,0-3 0,0-1 0,-4 0 0,-3 8 0,-1-3 0,14 3 0,-27-16 0,28 13 0,-13 3 0,-2-16 0,2 1 224,3 6 0,-1-1-224,0 11 0,18-17 0,-35-3 0,12-16 0</inkml:trace>
  <inkml:trace contextRef="#ctx0" brushRef="#br0" timeOffset="94802">22208 2769 24575,'-36'0'0,"1"0"0,7 0 0,1 0 0,1 0 0,1 0 0,-10 0 0,0 0 0,15 16 0,4-12 0,16 27 0,0-27 0,-15 28 0,13-8 0,0 2 0,-14 18 0,16-3 0,0 0 0,-15-2 0,13-12 0,0-3 0,-14-4 0,16 11 0,16-27 0,-12 12 0,27-32 0,4-4 0,4 1 0,-12 2 0,-3 2 0,-4 11 0,11-27 0,-27 27 0,12-27 0,-16 27 0,16-27 0,-13 27 0,13-28 0,-16 28 0,0-27 0,0 11 0,-1-4 0,2-3 0,15-12 0,-14 6 0,0 0 0,13-7 0,-13 10 0,-4 2 0,2 6 0,0-1 0,0 7 0,0 12 0,0-12 0</inkml:trace>
  <inkml:trace contextRef="#ctx0" brushRef="#br0" timeOffset="96852">22525 4057 24575,'0'25'0,"0"1"0,-1 9 0,2 0 0,7-6 0,0 1 0,-6 6 0,-2 3 0,2 0-583,6 8 1,-1 0 582,-5-7 0,-3 3 0,0-1 0,2 3 0,0-1 0,-3-3 0,-5-2 0,-1-2 190,8 3 0,-4-5-190,-27 0 194,27-15-194,-12-5 0,16-15 0,0 0 0</inkml:trace>
  <inkml:trace contextRef="#ctx0" brushRef="#br0" timeOffset="97566">22455 3440 24575,'0'0'0</inkml:trace>
  <inkml:trace contextRef="#ctx0" brushRef="#br0" timeOffset="99634">23566 3016 24575,'0'20'0,"-16"27"0,-3-24 0,1 10 0,0 1 0,-1 5 0,9-13 0,4-1 0,6 10 0,0-10 0,0 1 0,0 1 0,0 1 0,0 15 0,0 1 0,0-15 0,0 0 0,0 6 0,0-3 0,0 3 0,0-15 0,0 19 0,16-17 0,-12 21 0,27-8 0,-27-15 0,12-5 0,-1 1 0,-11-12 0,28 27 0,-29-27 0,13 12 0,0-16 0,-12 0 0,27-16 0,-11 12 0,15-11 0,0-1 0,8 12 0,-21-27 0,1 27 0,-23-28 0,16-11 0,-12 2 0,3 4 0,2 0 0,6-3 0,-12 8 0,-2-2 0,7 7 0,0-1 0,-2-3 0,0-4 0,-2-1-471,-3-4 0,-1-2 0,3-1 471,3 3 0,3 0 0,0-1 0,-2 1 0,-4-9 0,-3 1 0,1 0-71,4 0 0,1 1 0,-1 5 71,-5 2 0,0 5 0,2 7 0,-4 5 0,-30 7 0,-7 16 0,9 0 0,-3 0 699,-1-1 0,0 2-699,2 7 0,1 0 114,3-7 0,1 2-114,-7 19 0,1 3 0,-6-1 0,21 1 0,1 1 0,-14-7 0,27 13 0,-12-13 0,16 16 0,0 1 0,0-12 0,0 3 0,-1 7 0,2 2 0,7 1 0,0 1 0,-7 6 0,2-2 0,5-13 0,-1-3 0,-7 9 0,0-19 0,0-16 0</inkml:trace>
  <inkml:trace contextRef="#ctx0" brushRef="#br0" timeOffset="101019">24148 3951 24575,'0'20'0,"0"11"0,0-11 0,0-1 0,0-3 0,0-16 0</inkml:trace>
  <inkml:trace contextRef="#ctx0" brushRef="#br0" timeOffset="103017">24395 2946 24575,'-20'0'0,"-11"0"0,27 15 0,-12-11 0,16 28 0,0-13 0,0 1 0,0 11 0,0-27 0,0 12 0,0-16 0,0 0 0,16 0 0,4 0 0,4 0 0,3 0 0,0 1 0,0-2 0,9-7 0,-1 0 0,-6 7 0,-3-2 0,9-12 0,-3-1 0,-29 12 0,13-12 0,-16 1 0,0-5 0,0-4 0,0-3 0,0 0 0,0-1 0,0 0 0,0 1 0,0-8 0,0 19 0,0 16 0,0 0 0,0 16 0,0 4 0,0 15 0,0 0 0,0-10 0,0 1 0,0 1 0,0 1 0,0 7 0,0 1 0,0-2 0,0 2 0,0 7 0,0 0 0,-1-6 0,2 1 0,3-5 0,2 2 0,0-1 0,3 12 0,1-2 0,0-6 0,0-2 0,-1-1 0,-2-3 0,-7 3 0,0-15 0,0-4 0,0-16 0,-32 23 0,9-17 0,6 14 0,-1-1 0,-29-15 0,39 12 0,-24-16 0,32 0 0,0 0 0</inkml:trace>
  <inkml:trace contextRef="#ctx0" brushRef="#br0" timeOffset="104819">24324 3087 24575,'0'-20'0,"0"-11"0,0 11 0,0 1 0,0 19 0,16 19 0,-12 1 0,27-4 0,-27-16 0,12 0 0,0 0 0,3 0 0,16 0 0,1 0 0,-17 0 0,-3 0 0</inkml:trace>
  <inkml:trace contextRef="#ctx0" brushRef="#br0" timeOffset="106567">24254 3052 24575,'0'-20'0,"15"-11"0,5 27 0,0-28 0,11 13 0,-11-17 0,15 17 0,0-13 0,-15 29 0,11-13 0,-27 0 0,12 12 0,-1-11 0,-11 15 0,12-16 0,0 12 0,-12-12 0,11 16 0,-15 0 0,0 16 0,0-12 0,0 27 0,0-27 0,0 28 0,0-29 0,0 29 0,0-28 0,0 27 0,0-27 0,0 27 0,0-27 0,0 12 0,0 0 0,0 3 0,0 1 0,16-4 0,-12-16 0,12 0 0,-16 0 0</inkml:trace>
  <inkml:trace contextRef="#ctx0" brushRef="#br0" timeOffset="108385">24607 2505 24575,'35'15'0,"0"5"0,0 15 0,-17-6 0,0 1 0,0-10 0,-1 1 0,-7 8 0,0 1 0,5-4 0,1-1 0,-2 2 0,-1 1 0,5 7 0,2 0 0,2-7 0,-1-1 0,-11 7 0,-1-1 0,8-13 0,-2-1 0,-13 8 0,0-3 0,13-4 0,-15 11 0,0-27 0,-5 29 0,-5 12 0,0-14 0,-2-1 0,-2 3-556,0 1 0,-2 2 0,0 1 0,0 1 556,-2 7 0,1 1 0,-2 1 0,0-4 0,0-8 0,-3-3 0,2 0 0,3 0 0,2 7 0,4 1 0,-3-5 0,-11 0 0,3-4 0,20-6 0,1 1 0,-8 7 0,-3 3 0,1-3 0,1 0 0,1 1 0,-3 8 0,0 6 0,0-9 0,-7 4 0,11-9 0,0-1 556,-8 2 0,12-15 0,-11-4 0</inkml:trace>
  <inkml:trace contextRef="#ctx0" brushRef="#br0" timeOffset="111417">14200 1570 24575,'0'37'0,"0"0"0,0 1 0,-1 0 0,1 1 0,1 1 0,2 7 0,3 1 0,0-2 0,0-8 0,1-2 0,0 0 0,-2 0 0,0 0 0,5-6 0,10-9 0,-1-3 0,-13 29 0,17-43 0,-23 12 0,0-16 0</inkml:trace>
  <inkml:trace contextRef="#ctx0" brushRef="#br0" timeOffset="112368">14023 2699 24575,'36'0'0,"-1"0"0,8 0 0,0 0 0,-2 0 0,0 0 0,3 0 0,1 0 0,2 0 0,0 0 0,-9 0 0,-2 0 0,0 0 0,-1 0 0,-9 0 0,-1 0 0,10 0 0,-16 0 0,-3 0 0,-16 0 0</inkml:trace>
  <inkml:trace contextRef="#ctx0" brushRef="#br0" timeOffset="113386">13670 1464 24575,'42'0'0,"-1"0"0,4-6 0,4-4 0,-12 2 0,3-1 0,1 0 0,-2 0-476,5 1 0,-1 2 0,-1-3 476,2-7 0,0-2 0,-3 5 0,5 10 0,-3 2 232,-11-8 0,-2 2-232,-2 6 0,-5 2 237,-3-1-237,11 0 0,-27 0 0,12 0 0</inkml:trace>
  <inkml:trace contextRef="#ctx0" brushRef="#br0" timeOffset="117968">14782 2046 24575,'27'-32'0,"1"0"0,-1 0 0,0 0 0,1 0 0,-1 0 0,2 0 0,-2 0 0,1 2 0,0-2 0,1-3 0,-1 3 0,1-3 0,1-1 0,0-1 0,-1 0 0,-1 2 0,-2 2-332,2-2 1,-2 1-1,-1 1 1,-2 2 0,-1 4 331,12-13 0,-5 5 268,-11 9 1,-5 1-269,-13-22 274,0 8-274,-8 11 0,0 1 0,4-8 0,-27 3 846,27 29-846,-27-13 0,27 16 0,-28 16 0,28 3 0,-35 1 0,33 27 0,-33-24 0,29 9 0,1 3 0,-17-7 0,1-1 0,13 0 0,0 1 0,-13-3 0,3 1 0,19-1 0,2 1 0,-14 13 0,5-1 0,4 6 0,4-8 0,2 2 0,-2 2-482,-5-5 0,-2 1 1,0 1-1,3 2 482,2 8 0,4 2 0,0 3 0,0 0 0,-3-5 0,-1 2 0,1 1 0,-1-1 0,2-1 0,1-6 0,1-1 0,0 0 0,1 0 0,-1 1 0,0 5 0,0 0 0,0 1 0,0-2 0,0-2 0,0-2 0,0-2 0,0-1 0,0-2 0,0 5 0,0-3 0,0-2 0,0 8 0,0-4 0,0-13 0,0-5 0,0-3 0,0-20 0,0-20 0,-2-17 0,4-8 0,11-1 0,5-2-26,-6 13 0,1-3 1,1 0-1,2 0 26,5-2 0,4 0 0,0 1 0,2-1 0,-3 6 0,1 1 0,1-1 0,-1 0 0,-1 1 0,2-8 0,-1 1 0,-1 0 0,3 0 0,2 0 0,2 2 0,-1-1 0,-3-1 0,-6 1 0,-3 0 0,-1-1 0,2 1 0,2 1 0,2 0 0,-1 0 0,-2-1 0,-4 0 0,-3-1 0,0 0 0,0 1 0,4-6 0,0 2 0,0-3 0,-4 5 0,0-2 0,-1-1 0,1 4 0,0-1 0,-1 3 0,2-1 0,3-2 0,2 0 0,-4 2 0,-5-7 0,-1 9 0,7 14 0,-16-8 0,0 31 0,-16 0 2030,12 0-2030,-27 0 0,12 0 0,-17 0 0,17 15 0,-13 5 0,21 10 0,3 6 0,-9 8 0,-2 3-570,3-13 1,-2 2-1,1 3 570,6 4 0,3 3 0,-1 2 0,-2 0-633,-1-8 1,-2 1 0,-1 0 0,1 1 0,3 1 632,2 0 0,2 1 0,0 1 0,2 1 0,-1-1 0,0 1 0,0 0 0,0 0 0,-1 0 0,1 0 0,1-1 0,0 0 0,1 6 0,0-1 0,1-1 0,0 0 0,1-1-287,2-3 0,-1 1 1,2-2-1,-1-1 0,0-1 287,0 1 0,0-2 0,0-1 0,0-2 0,0 3 0,0-3 0,0-3 0,0 2 0,0-7 1291,0-11-1291,0-3 3132,16-16-3132,-12 0 1881,12 0-1881,-1-16 0,-11-3 0,28-1 0,-13-11 0,12 6 0,5-1 0,0-2 0,2-3-349,-4 1 1,2-3 0,0 2 348,0 6 0,0 2 0,-2-2 0,-3 0 0,-2-1 0,1-1 0,4-2 0,1 0 0,-2 1 0,-7 3 0,-2 0 0,1 0-124,6-4 0,2 0 0,-3 1 124,0 0 0,-3 1 0,-5 1 0,-1 1 0,10-10 0,-27 15 0,12 5 1024,-32-1-1024,-4 12 393,-15-12-393,-8 16 0,6 16 0,9-12 0,10 16 0,5 7 0,11 0 0,0 1 0,-14 8 0,1 2 0,12-4 0,5 2 0,-5-4 0,-13-1 0,0-3 0,14 6 0,0-1 0,-13 2 0,15 0 0,15-15 0,5 19 0,15-33 0,-5 12 0,-1 3 0,12-1 0,-12-10 0,1-1 0,-4 0 0,-1-2 0,2-6 0,1-2 0,-1 2 0,1-2 0,13-4 0,0-6 0,-11-8 0,-1-5-343,4 3 0,3-3 0,-3-3 343,-6-8 0,-4-4 0,1-1 0,-2 9 0,0 0 0,0-1 0,-1 1 0,4-11 0,-2 0 0,-1 0 0,-2 1 0,-2-1 0,-1 4 0,2-1 0,-3 3 0,-6 0 0,-4 6 0,-6 10 0,0-11 0,0 27 0,0 4 1029,0 4-1029,0 27 0,0-27 0,0 27 0,0-11 0,0-1 0,0 13 0,0-28 0,0 11 0,0-15 0,0 16 0,0-12 0,0 12 0,0-1 0,0-11 0,0 12 0,0-16 0,16 16 0,-13 3 0,29 17 0,-28-17 0,11-3 0,-15-16 0,16 0 0,-12 0 0,12 0 0,-1 0 0,12-7 0,5-2 0,12 7 0,4 0 0,-5-7 0,3-4 0,-1 4 0,-7 6 0,-1 4 0,-3-3 0,3-6 0,-3 0 0,13 8 0,-43 0 0,12-15 0,-16 11 0,0-28 0,0 28 0,0-27 0,0 11 0,0-15 0,0 0 0,0 3 0,0-3 0,0-1 0,0-2 0,-7-7 0,-2 0 0,1 1 0,-4 1 0,-12 3 0,-3 2 0,8 8 0,-1 3 0,-4 3 0,-3 5 0,2 9 0,-1 4 0,-13 6 0,7 0 0,-3 0 0,4 0 0,0 0 0,2-1 0,1 2 0,-2 7 0,1 0 0,-6-4 0,-1 27 0,1-3 0,0-7 0,15 18 0,-11-19 0,27 15 0,-12 1 0,7-5 0,3 4 0,3 1 0,2 3 0,-4-1 0,-1 3 0,1 1-193,4 1 1,1-1 0,1-1 192,-1 7 0,0-2 0,-2-2 0,4-6 0,14-3 0,-12-15 0,27-4 0,-27-16 0,12 0 0</inkml:trace>
  <inkml:trace contextRef="#ctx0" brushRef="#br0" timeOffset="120155">17727 1799 24575,'0'35'0,"0"1"0,0 6 0,0 2 0,0 0 0,0 2 0,0-1 0,0 2 0,0-2 0,0 5 0,0-2 0,0-13 0,0 1 0,0-5 0,0-3 0,0-5 0,0-3 0,0 11 0,-15-27 0,11 27 0,-28-11 0,-3 15 0,-4-15 0,20 1 0,3-3 0,0-12 0,16 17 0,-16-7 0,12-12 0,-27 27 0,4 5 0,9-17 0,-2 1 0,-2 6 0,1-1 0,2-6 0,3-3 0,16-16 0,0-16 0,0-3 0,0-1 0,0-11 0,0 11 0,0-15 0,0 0 0,0-8 0,16 5 0,3 11 0,2 9 0,1 5 0,0 9 0,-2-10 0,-1-4 0,1-1 0,15-1 0,-15-11 0,11 27 0,-11-28 0,15-3 0,-10 17 0,1-3 0,1-12 0,1-1 0,0 14 0,-1 1 0,8-16 0,-4 19 0,-27 1 0,17 5 0,5 0 0,1-13 0,1-5 0,0 5 0,3-1 0,0 0-168,0 0 0,-1-1 0,-1 0 168,9-12 0,-5 3 0,2-1 0,-3 19 0,-29 16 0,13 0 0,-16 0 0</inkml:trace>
  <inkml:trace contextRef="#ctx0" brushRef="#br0" timeOffset="123201">18768 1729 24575,'-19'0'0,"-29"0"0,25 0 0,-12 0 0,3 0 0,28 0 0,-27 15 0,4 5 0,16 4 0,0 3 0,-9 0 0,1 1 0,8 7 0,2 0 0,-1-7 0,1-1 0,0-1 0,2-1 0,7 10 0,0-15 0,0-4 0,16-1 0,3 5 0,9-10 0,3 0 0,-11 6 0,1-1 0,18-13 0,-3 0 0,-13 14 0,24-16 0,-43 0 0,12-16 0,-16-19 0,0 8 0,0-1 0,0-8 0,0 1 0,0 7 0,0 1 0,0 0 0,0 3 0,0 5 0,0 3 0,0 16 0,0 0 0,0 16 0,0-12 0,16 27 0,-13-11 0,12 4 0,2 3 0,2 12 0,-1-12 0,0-3 0,1-5 0,13-3 0,-28-16 0,27 0 0,-11-16 0,15-3 0,-10 2 0,1-2 0,-7 2 0,1-1 0,13-8 0,1 1 0,5 2 0,-21-3 0,-1 5 0,-1 17 0,-16-12 0,0 0 0,0 12 0,15-11 0,5-1 0,11-7 0,5-5 0,-12 6 0,1-3 0,0-2-287,-1-3 1,1-4 0,-1 0 0,1 2 286,5-1 0,1 3 0,-4-3 0,-4-4 0,-2-3 0,-2 7 0,0 13 0,-3 1 0,0-28 0,-16 28 0,0-17 0,0 1 0,0 0 1145,0 0-1145,0-1 0,0 17 0,0 3 0,-16 16 0,12 0 0,-27 0 0,27 0 0,-10 19 0,-3 9 0,-4-1 0,-1 5 0,3 5 0,1 7 0,-2-4-310,-1-8 1,-1-2-1,2 2 310,6 2 0,2 2 0,0 1 0,-1-2 0,-4 2 0,-1 0 0,2 0 0,2 8 0,2 1 0,-1-4 0,-4 6 0,-1-5 0,0-9 0,4-2 0,13-6 0,-2-1 0,-12 2 0,-1 1 0,13 7 0,2 1 0,-7-1 0,0 0 0,7 1 0,2-1 464,-1-7 1,0-1-465,0 8 0,0-19 0,0-16 0,32 0 0,1 0 0,4 0 0,9-7 0,2-2-464,-5 3 1,3 1 0,-5-4 463,-2-8 0,-2-1 0,12 9 0,-8-2 0,-17-20 0,7 27 0,-31-11 0</inkml:trace>
  <inkml:trace contextRef="#ctx0" brushRef="#br0" timeOffset="161391">10831 10513 24575,'0'0'0</inkml:trace>
  <inkml:trace contextRef="#ctx0" brushRef="#br1" timeOffset="180085">2875 6703 24575,'0'33'0,"0"0"0,0 0 0,0 1 0,0-1 0,0 3 0,0-1 0,0 7 0,0-2 0,0 4 0,0-2 0,0-13 0,0-3 0,0 1 0,0-3 0,0 12 0,0-17 0,0-3 0,0-16 0,16 0 0,-12 0 0,12 0 0,15 0 0,-6 0 0,5 0 0,7 0 0,4 0 0,2 0-573,5 0 1,0 0-1,2 0 573,-11 0 0,1 0 0,0 0 0,1 0 0,4 0 0,1 0 0,0 0 0,-2 0 0,5 0 0,-1 0 0,2 0 0,-6 0 0,3 0 0,-1 0 0,-3 0 0,-4 0 0,-3 0 0,3 0 0,10 0 0,2 0 0,-3 0-306,-10 0 0,-3 0 1,2 0 305,9 0 0,2 0 0,-1 0 0,0 0 0,0 0 0,0 0 0,3 0 0,0 0 0,-1 0 0,-5 0 0,-2 0 0,0 0 0,2 0 0,0 0 0,-3 0-88,5 0 0,-2 0 88,-10 0 0,1 0 0,-2 0 0,5 0 0,-1 0 0,6 1 0,0-2 0,-7-7 0,-2 0 808,2 6 1,-1 0-809,-1-6 0,3 1 330,-5 6 1,2 2-1,1-1-330,4-5 0,0-1 0,1 1 0,7 3 0,1 2 0,0-2-370,-3-2 0,-1-2 1,0 0 369,2 1 0,0-1 0,0 2 0,-4 2 0,-1 1 0,1 0 0,0-4 0,-1 0 0,1-1 0,4 0 0,0 1 0,0 0 0,-5 4 0,1 0 0,0-1 0,7-2 0,2-1 0,-2-1 0,-6 0 0,-1 0 0,0 2-178,2 2 0,0 2 1,-2-2 177,-6-3 0,-1-1 0,0 1 0,0 4 0,0 2 0,0-1 0,6 0 0,0 0 0,-1 0 0,7 0 0,0 0 0,-8 0 0,0 0 0,1 0 0,-5 1 0,0 0 0,0-3 0,4-2 0,0-2 0,1 1 0,6 3 0,1 2 0,-1-2 0,-1-3 0,-1-1 0,1 1 0,-3 4 0,-1 2 0,1-1 0,-1 0 0,-1 0 0,0 0 0,1 0 0,0 0 0,-1 0 0,-3 0 0,-1 0 0,1 0 0,3 0 0,2 0 0,-3 0 0,8 0 0,-4 0 0,-6 0 0,-3 0 0,-3 0 0,-3 0 0,-7 0 0,18 0 1275,-19 0-1275,11-7 0,5-1 285,1 5 0,0 2-285,1-8 0,-1 2 0,-11 6 0,-1 2 0,6-1 0,-27 0 0,12 0 0,-1 0 0,5 0 0,12 0 0,2 0 0,10 0 0,-4 0 0,2 0 0,-7 0 0,0 0 0,11 0 0,-1 0 0,-15 0 0,-2 0 0,19 0 0,-47-16 0,0 12 0,0-27 0,0 11 0,0-7 0,0-4 0,0 2 0,0 1 0,0-4 0,0 1 0,0 4 0,0 3 0,0 4 0,0-11 0,0 27 0,0-11 0,0 15 0,0-16 0,16 12 0,-12-12 0,12 16 0,-16 0 0,0 0 0</inkml:trace>
  <inkml:trace contextRef="#ctx0" brushRef="#br1" timeOffset="182951">6139 13458 24575,'0'36'0,"0"-1"0,0 0 0,0 1 0,0 7 0,0 0 0,0-5 0,0-2 0,0 0 0,0-1 0,0-9 0,0-1 0,0 10 0,0 0 0,0 1 0,0-12 0,0 3 0,0 0 0,0 0 0,0 1 0,0-1 0,0 0 0,0-3 0,0-4 0,0 11 0,0-42 0,0 22 0,0-26 0,15 15 0,8-8 0,5 0 0,13 5 0,8 2 0,-13-2 0,5 0 0,2-1 0,0 1 0,-2 0 0,6 2 0,-2 1 0,1 1 0,1-1-289,-6 0 1,2 0 0,0 0-1,0 0 1,-4 0 288,12 0 0,-2 0 0,-4 0 0,-8 0 0,-3 0 0,1 0 0,1 1 0,0 0 0,-2-3 0,4-5 0,-2-1 0,1 7 0,-7-2 0,-10-13 0,-5 16 0,-15-16 1442,0 12-1442,0-27 0,0 27 0,0-12 0,0 1 0,0-5 0,0 1 0,0-13 0,0 28 0,0-27 0,0 27 0,0-43 0,0 8 0,0 5 0,0-3 0,0 2 0,0 0 0,0-1 0,0 1 0,0 7 0,0 1 0,0-8 0,0 19 0,0 16 0,0 0 0,-15 16 0,11-12 0,-12 12 0</inkml:trace>
  <inkml:trace contextRef="#ctx0" brushRef="#br1" timeOffset="187686">10795 13600 24575,'0'19'0,"0"28"0,0-20 0,0 1 0,0 8 0,0 3 0,0 4 0,0 0 0,0-8 0,0 0 0,0 9 0,0-1 0,0-13 0,0-2 0,0-1 0,0-3 0,0 8 0,0-28 0,0 11 0,0-30 0,16 11 0,-12-12 0,43 16 0,-21-7 0,3-2 0,17 7 0,6 0-274,-12-3 0,2-1 0,-1 2 274,-2 3 0,0 1 0,1 1 0,5-1 0,1 0 0,0 0 0,-4 0 0,-1 1 0,2-2 0,-5-2 0,2-2 0,0 1 0,-2 0 0,1 3 0,-1 0 0,-1-1 0,4-3 0,0-1 0,-5 1 0,-7 5 0,-4 0 0,11 0 0,-5 0 0,-27 0 0,12 0 0,-16 0 822,15-15-822,-11 11 0,12-12 0,-16 1 0,0-5 0,0 0 0,0-11 0,0 11 0,0-15 0,0 0 0,0 15 0,0-11 0,0 27 0,0-27 0,0 27 0,0-12 0,0 16 0,0 0 0,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22:46:03.24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4570 9296 24575,'0'0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22:50:38.338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2348 935 24575,'25'-18'0,"1"1"0,8-8 0,2-1 0,1-2 0,1 1 0,-3 7 0,0 1 0,0-6 0,-3 3 0,7 2 0,-13 11 0,-1-2 0,10-20 0,0 27 0,1-12 0,-17 16 0,-3 0 0,0 0 0,3-15 0,17 11 0,-1-12 0,-10 7 0,1 2 0,13 3 0,-3-4 0,2 1 0,-10 6 0,1 2 0,18-1 0,0 0 0,-9 0 0,-1 0 0,6 0 0,0 0 0,-8 0 0,1 0 0,6 0 0,2 0 0,1 0 0,0 0 0,0 0 0,0 0 0,-1-1 0,-2 2 0,-6 6 0,-1 1 0,9-6 0,-2 0 0,-12 6 0,-1 0 0,4 1 0,1-2 0,-4-6 0,-2 2 0,14 12 0,-13-15 0,0 0 0,7 16 0,-1-12 0,-10 3 0,1 2 0,13 6 0,-5-14 0,-1 2 0,-13 13 0,-1 0 0,7-15 0,-1 2 0,10 28 0,0-12 0,1 17 0,-17-1 0,13 0 0,-22-10 0,-1 1 0,1 1 0,0 1 0,-1 7 0,-2 1 0,-6-1 0,-2 0 0,1 1 0,0-1 0,0-8 0,0 1 0,1 6 0,-2-2 0,-15 8 0,7-15 0,-2 0 0,-24 11 0,10-18 0,-1-1 0,-1 1 0,-1-1 0,-6 1 0,-2 0 0,-7 3 0,-1 1 0,0-3 0,-2-1-215,10-8 0,-2-2 0,-1 1 215,1 3 0,-3 2 0,1-2 0,4-3-1315,-12-4 1,2-2 1314,7 7 0,0 3 0,3-4 0,1-8 0,3-2 0,4 1 0,-2 0 0,-2 0 0,-3 0 0,0 0 0,0 0 0,-1 0 0,1 0-219,-1 0 1,0 0 0,-2 0 218,-7 0 0,-2 0 0,2 0 0,5 0 0,1 0 0,0 0 0,3 0 0,0 0 0,0 0 269,-13 1 1,4-2-270,17-7 0,2 0 1305,-10 7 1,5-2-1306,7-13 0,-7 16 0,0 0 0,7-15 389,-8 13 1,-3 0-390,8-13 0,0-2 0,-8 3 0,-1 1 0,1 3 0,0-2 0,-8-7 0,-1-1 0,7 9 0,0 3 0,-7-1 0,2-2 0,6-5 0,1 1 0,3 4 0,1 2 0,3 0 0,3-2 0,-2-20 0,-4 11 0,11 1 0,0-12 0,5 27 0,-1-28 0,12 13 0,-12-1 0,16-11 0,0 27 0,0-28 0,0-3 0,16-4 0,-8 12 0,4 3 0,23 4 0,0-11 0,8 11 0,-5 1 0,-17 2 0,1 2 0,13 12 0,0-13 0,1 0 0,-1 12 0,0-11 0,0 15 0,1 0 0,-1 0 0,0 0 0,-15 0 0,-4 0 0</inkml:trace>
  <inkml:trace contextRef="#ctx0" brushRef="#br0" timeOffset="1700">13194 1005 24575,'0'20'0,"0"27"0,-15-8 0,12-5 0,2 3 0,-7-2 0,0 0 0,7 1 0,2-1 0,-1-7 0,0-1 0,-2 0 0,4-3 0,14-5 0,11 13 0,-1-30 0,1 0 0,-4 13 0,1 1 0,9-13 0,1-2 0,-7 6 0,1 2 0,7-1 0,0-1 0,-6-5 0,-3 0 0,9 14 0,-3-16 0,-28 0 0,27 0 0,-12-16 0,17-3 0,-26-7 0,-1 1 0,23 1 0,-30-7 0,0-1 0,29 9 0,-28-9 0,-2-3 0,15-4 0,-14 14 0,-4-1 0,-5 1 0,-2-1 0,0-1 0,-2-1 0,-4-7 0,-5 0 0,-5 6 0,-1 3 0,7-2 0,-1 5 0,-5 11 0,-1 4 0,0-1 0,1 3 0,-14 6 0,13 0 0,1 0 0,-10 0 0,9 12 0,1 7 0,4-1 0,2 3 0,1 13 0,1 3 0,0-9 0,3-1 0,12 0 0,0-3 0,-14-5 0,16-3 0,0-16 0</inkml:trace>
  <inkml:trace contextRef="#ctx0" brushRef="#br0" timeOffset="2934">13494 1429 24575,'26'0'0,"-1"0"0,10 6 0,1 3 0,0 0 0,2 2 0,6 6 0,-2 1 0,-5-1 0,-3 2 0,-6 3 0,-1-1 0,-1-11 0,-1 1 0,-7 10 0,-1-3 0,3-14 0,11 12 0,-27-16 0,12 0 0,-16 0 0,0 0 0,0 0 0</inkml:trace>
  <inkml:trace contextRef="#ctx0" brushRef="#br0" timeOffset="5923">18362 1076 24575,'8'-26'0,"0"1"0,7-2 0,5-1 0,8 1 0,5-2 0,0-1-735,-6 4 1,1-1 0,0 0 0,1 1 734,3 2 0,2 1 0,0 0 0,-1-1 0,2-4 0,0-1 0,-1 1 0,0 3 0,3 4 0,-1 3 0,0 0 113,0-2 1,-1 0-1,0 2-113,0 4 0,-1 2 0,-1 2 0,4 0 0,1 1 180,-5 3 0,2 1 1,-1 0-181,3-3 0,0 0 0,-2 6 0,2 2 0,1-2 0,3-2 0,0-3 0,0 3 0,-5 3 0,-1 1 0,0 1 0,5-1 0,0 0 0,-2 0 0,-1 0 0,-4 0 0,-5 0 0,-1 0 0,7-2 0,-1 4 1482,6 13-1482,-13-14 0,-1 2 490,10 29-490,0-13 0,1 17 0,-19-15 0,1 1 0,0-4 0,-1 1 0,0 2 0,2 1 0,6 0 0,5 0 0,-3 1 0,-4 6 0,1 1 0,10-3 0,5 2 0,-6 1 0,-12 6 0,-1-2 42,11-6 0,-3-1-42,-17 0 0,-3-3 0,8-4 0,-16-5 0,0 1 0,0 4 0,-31 15 0,2-9 0,-5-1 0,1-11 0,-5-3 0,1 3-302,-2 7 0,0 4 1,-1-4 301,0-7 0,-2-3 0,3 3 0,9 3 0,2 1 0,-4-2 0,-6-5 0,-4-3 0,-1 0 0,1 0 0,-3 4 0,2 0 0,-6-1 0,9-4 0,-4-1 0,-3-1 0,0 1 0,2-1 0,5 2-456,-9 5 1,4 0 0,-4-1 455,7-6 0,-4-2 0,0 0 0,1 0 0,5 3 0,0 4 0,4 2 0,-2-3 0,-8-6 0,-2-3 0,1 1-51,5 4 0,1 1 0,3-1 51,-9-5 0,3 0 0,8 0 0,2 0 0,8 0 0,1 0 417,-1 0 1,1 0-418,-14 0 708,13-8 1,1 0-709,-18 4 172,5-27-172,-5 27 0,8-28 0,0 28 0,-1-27 0,1 27 0,0-27 0,0 27 0,15-27 0,-11 27 0,27-28 0,-12 13 0,0-1 0,12-11 0,-11 27 0,15-12 0,15 0 0,1-7 0,4-5 0,6 9 0,6 0 0,-4-1 0,-4-16 0,-1 1 0,18 7 0,-4 5 0,-17 4 0,0 3 0,11 16 0,-27 0 0,35-16 0,-33 12 0,17-11 0</inkml:trace>
  <inkml:trace contextRef="#ctx0" brushRef="#br0" timeOffset="14904">18980 1076 24575,'0'0'0</inkml:trace>
  <inkml:trace contextRef="#ctx0" brushRef="#br0" timeOffset="16733">18980 1076 24575,'0'-33'0,"0"-1"0,0-3 0,0 0 0,0-1 0,0 1 0,0 1 0,0 6 0,0 10 0,0-11 0,0 27 0,0-12 0,0 32 0,0 3 0,0 17 0,0-11 0,0 1 0,0 1 0,0 1 0,1-1 0,-2 0 0,-7 7 0,0-1 0,6-6 0,0 1 0,-6 7 0,1 1 0,6-9 0,2 0 0,-1 0 0,0-3 0,0 12 0,0-1 0,0 0 0,-16 0 0,12 1 0,-12-1 0,16-15 0,0-5 0,0-15 0,0 0 0,0-15 0,0-21 0,0 3 0,0-4 0,0 0 0,0-1 0,0-4 0,0-2 0,0 2 0,0-2-201,0 9 1,0 0-1,0-1 201,0 0 0,0-1 0,0 0 0,0-3 0,-1-1 0,2 1 0,3 3 0,2 1 0,0 3 0,3-6 0,2 3 0,-2 8 0,1 5 0,6 8 0,-1 15 0,-11 0 0,12 15 602,-16-11-602,0 28 0,0-28 0,16 11 0,19-15 0,-8 0 0,1 0 0,-1 0 0,1 0 0,6 0 0,-2 0 0,8 0 0,-15 0 0,1 0 0,9 0 0,-16 0 0,13-15 0,-13 11 0,1-12 0,-4 16 0,-1 0 0,-11 0 0,12 0 0</inkml:trace>
  <inkml:trace contextRef="#ctx0" brushRef="#br0" timeOffset="18400">18909 1147 24575,'36'0'0,"-1"0"0,0 0 0,-15 0 0,-5 0 0,1 0 0,4 0 0,-1-16 0,13 12 0,-29-12 0,13 16 0,-16 0 0</inkml:trace>
  <inkml:trace contextRef="#ctx0" brushRef="#br0" timeOffset="21968">15276 2611 24575,'29'-8'0,"0"0"0,-2-1 0,3-2 0,9 0 0,5-2 0,-1 2-642,5 0 0,2 2 642,-6 3 0,4 0 0,-3 3 0,-9 2 0,-1 1 0,0 1 0,0-1 0,0 1 0,1-2 0,-1-4 0,0-1 0,0 1 0,1 3 0,-1 2 0,0-2 0,1-3 0,-1-1 0,0 1 0,15 5 0,-2 0 92,-4 0 0,0 0-92,4 0 0,-2 0 0,-16 0 0,-1 0 134,20 0 1,0 0-135,-20 0 0,1 0 0,2 0 0,4 0 0,-2 0 0,3 0 0,0 0 0,-3 0 0,1 0 0,-2 0 0,5-1 0,-1 2 0,-2 6 0,0 2 0,0 0 0,-3 2 647,7 8-647,-13-2 0,-1-2 184,10-11-184,-15 27 0,19-27 0,-33 12 0,17 7 0,-23-17 0,0 17 0,0-23 0,0 16 0,0-12 0,0 12 0,0-16 0,0 0 0,0 15 0,-23 5 0,1 15 0,-5-10 0,-4 1 0,3 1 0,1 1 0,-9 7 0,1 1 0,9-8 0,-3-1 0,-1-4 0,-4 0 0,0-3 0,-4 1 0,-2-3-338,-3-1 0,-5 0 1,2 0 337,9 1 0,1-1 0,-1-1 0,-8-2 0,-2-2 0,2 2 0,5 3 0,1 1 0,0-3 0,-2-6 0,-1-4 0,2 1-15,6 5 0,2 1 1,0-4 14,-12-5 0,1-2 0,8 7 0,0 0 0,0-7 0,-1-2 0,1 1 0,0 0 0,7 0 0,1 0 505,1 0 0,1 0-505,-10 0 47,-1 0-47,12 0 0,-3 0 0,-14 0 0,-4 0 0,-1 0 0,-2 0 0,9 0 0,-3 0 0,2 0 0,1 1 0,1-1 0,1-1 0,-10-7 0,2 0 0,-2 6 0,0 0 0,3-5 0,2-1 0,4-1 0,1 2 0,1 6 0,2-2 0,0-11 0,1-3 0,5 7 0,1 0 0,-1 0 0,1 1 0,1 1 0,1 0 0,-10-8 0,0 12 0,-1-11 0,17-1 0,-13 12 0,28-12 0,-11 16 0,15-15 0,0 11 0,0-28 0,0 28 0,15-43 0,8 29 0,5-3 0,-4-4 0,2-6 0,1-2 0,2 5-319,2 5 1,1 4 0,2 0 0,-1-3 318,3-8 0,0-5 0,-1 2 0,-1 6 0,13 5 0,-4 3 0,-8-11 0,-3 5 0,3 21 0,-16-12 0,-3 16 0,0 0 0,3 0 636,9 0 1,3 0-637,10 0 0,-5 1 0,3-2 0,-3-6 0,-2-1 0,-5 6 0,1 0 0,14-7 0,-6 2 0,-14 7 0,7 0 0,-31 0 0</inkml:trace>
  <inkml:trace contextRef="#ctx0" brushRef="#br0" timeOffset="24152">15928 2611 24575,'0'38'0,"0"0"0,-7-5 0,-1 1 0,7 9 0,-2 0 0,-12-7 0,-2-2 0,8-6 0,-1-1 0,-8 7 0,0-1 0,-1 6 0,2-13 0,2-1 0,12 10 0,-13-15 0,16 11 0,0-42 0,0 7 0,0-32 0,-16 1 0,12 15 0,-11-11 0,15 27 0,0-11 0,15 15 0,-11 0 0,12 0 0,-16 0 0,16 0 0,3 0 0,6 0 0,1 0 0,-2 0 0,23 0 0,-43 0 0,11 15 0,-15-11 0,0 27 0,0-27 0,0 12 0,0-16 0,16 16 0,-12 3 0,27 1 0,-11 11 0,15-27 0,-15 28 0,-5-28 0,1 11 0,-12-15 0,12-15 0,-16-5 0,0 0 0,0-11 0,0 27 0,0-12 0,0 1-820,0 11 1,0-12 0,0 16 0</inkml:trace>
  <inkml:trace contextRef="#ctx0" brushRef="#br0" timeOffset="27250">14535 1729 24575,'25'7'0,"1"1"0,-7 8 0,1 4 0,14 6 0,-1 2 0,-14 0 0,1-1 0,13 0 0,0-3 0,-12-6 0,-2 0 0,16 17 0,-4 0 0,-27-15 0,12-5 0,-16-15 0,16 16 0,3 4 0,1 15 0,11 0 0,-27-15 0,12-4 0,-16-1 0,15-11 0,-11 27 0,18-14 0,3 2 0,-13 14 0,0 4 0,21 0 0,0 1 0,-20 5 0,-2 0 0,14-10 0,-3-3 0,-18 7 0,12-14 0,-16-46 0,0 1 0,0-21 0,-16 8 0,15 9 0,-2 1 0,-28 2 0,27-25 0,-28 45 0,28-29 0,-27 28 0,27-11 0,-43 15 0,24 0 0,-9 1 0,-3-2 0,7-7 0,1 0 0,-1 6 0,1 0 0,-8-14 0,19 16 0,1 0 0,11 0 0,-12 0 0,16 0 0,0-15 0,0 11 0,0-12 0,0 16 0,16 0 0,-12 0 0,27 16 0,-11 19 0,-4-16 0,3 1 0,13 14 0,2-1 0,-5-13 0,1-1 0,-2-1 0,2 0 0,-1-3 0,0-5 0,-4 0 0,11 21 0,-5-27 0,-27 12 0,12-16 0,-16 0 0,0-16 0,0 12 0,0-27 0,0 11 0,0-15 0,0-1 0,0 1 0,0 0 0,0 0 0,0-1 0,-2 10 0,4 1 0,13 2 0,-11-24 0,12 43 0,-16-12 0,0 16 0,0 0 0</inkml:trace>
  <inkml:trace contextRef="#ctx0" brushRef="#br0" timeOffset="31067">18592 1570 24575,'-45'0'0,"0"0"0,-2 0 0,-2 0 0,6 0 0,-2 0 0,-1 0-398,0 0 0,-1 0 1,3 0 397,-3 0 0,0 0 0,7 0 0,-1 0 0,4 0 0,7 0 0,2 0 195,-14-2 0,1 4-195,13 8 0,1 3 98,0-3 1,0 2-99,-8 8 0,3 3 0,12-6 0,1 1 0,-6 8 0,-1-1 303,-4-5 0,1-1-303,9 7 0,-1-1 0,-16 2 0,-1-3 0,18-5 0,1 2 0,-15 13 0,1-2 0,10-8 0,-8 7 0,31-31 0,-16 0 0,12 0 0,-12 16 0,-6 0 0,-3 3 0,4 8 0,-1 1 0,-13 0 0,0-1 0,7 0 0,5-3 0,3-5 0,4-3 0,16-16 0,-15 0 0,11 0 0,-12 0 0,16 16 0,0-12 0,0 27 0,0-27 0,0 12 0,0-16 0,0 15 0,0 5 0,-16 15 0,13-15 0,-13-5 0,16-15 0,0-15 0,0-5 0,0 1 0,0-13 0,0 13 0,0-1 0,0-11 0,0 27 0,0-28 0,0 28 0,0-27 0,16 12 0,-15-5 0,1-3 0,14-1 0,0 1 0,-12-13 0,10 16 0,3 1 0,3 4 0,-1-16 0,13-1 0,-28 17 0,11 3 0,-15 32 0,-15 3 0,13 6 0,0 1 0,-14-7 0,0 1 0,14 14 0,0-1 0,-13-13 0,-1-1 0,14 7 0,0-1 0,-29 11 0,27-1 0,-12 0 0,16 0 0,-16-15 0,13-4 0,-13-16 0,32 0 0,-13 0 0,13 0 0,0 0 0,19 0 0,-8 0 0,1 0 0,0 0 0,-1 0 0,-1 0 0,-1 0 0,10 0 0,-15 0 0,11 0 0,-27 0 0,12 0 0,-16 0 0,0 0 0,0 0 0</inkml:trace>
  <inkml:trace contextRef="#ctx0" brushRef="#br0" timeOffset="36669">22631 1764 24575,'-20'-20'0,"-3"3"0,-1 3 0,1 10 0,-2-12 0,-1 1 0,-9 11 0,9-6 0,1 4 0,-15 22 0,8-7 0,-2 1 0,6 6 0,1 4 0,-1 4 0,1 3 0,1 0 0,1 0 0,-2 0 0,3 1 0,13 6 0,-1-1 0,-13-13 0,3-1 0,19 7 0,2-1 0,-31 10 0,29-10 0,2 1 0,-7 2 0,1-1 0,6 1 0,2-1 0,-1 0 0,0-3 0,0-4 0,0 11 0,0-11 0,0-1 0,15-3 0,5 0 0,15-13 0,-9 6 0,-1-2 0,14-7 0,-5 0 0,-1 0 0,6 0 0,-5 0 0,-1 0 0,6 0 0,-4 0 0,-3 0 0,-13 0 0,17-16 0,-1 13 0,-15-29 0,-5 28 0,1-27 0,-12 27 0,27-27 0,-27-5 0,12-3 0,-15 14 0,-2-1 0,1-9 0,0 0 0,0-1 0,0 1 0,0 16 0,0-13 0,-16 28 0,12-11 0,-12 15 0,16 0 0,0 0 0</inkml:trace>
  <inkml:trace contextRef="#ctx0" brushRef="#br0" timeOffset="38667">22314 2258 24575,'27'25'0,"0"1"0,8-8 0,-3 3 0,-11 11 0,-3 3 0,8-8 0,-1 0 0,-6 1 0,-3-1 0,4 9 0,-4-5 0,-16-27 0,0 12 0</inkml:trace>
  <inkml:trace contextRef="#ctx0" brushRef="#br0" timeOffset="41473">23248 1693 24575,'0'34'0,"0"-1"0,0 11 0,0 2 0,0-11 0,0 2 0,0 1-351,0 7 0,0 3 0,0-4 351,0 4 0,0-2 0,0-6 0,0 1 0,0-4 172,0-7 0,0-1-172,0 5 0,0-2 175,0 3-175,0 1 0,0-17 0,0 13 534,0-44-534,-15 8 0,11-18 0,4-7 0,-8 2 0,0-1 0,8 1 0,0-1 0,-8 2 0,0 1 0,5-10 0,-13 0 0,15 10 0,2-1 0,-8-7 0,-2-5 0,3-5 0,1-5 0,-3 2 0,-4 11 0,-1 2 0,2-1 0,3-5 0,3-2 0,-1 4 0,-3 2 0,2 3 0,6 0 0,2 1 0,-1 2 0,0 1 0,0-15 0,0 28 0,0-1 0,0 12 0,0-12 0,0-15 0,16-8 0,0 12 0,3-1 0,7-7 0,3 3 0,-2 12 0,1 1 0,-2-8 0,-1 3 0,10 4 0,-10 11 0,1 3 0,13 6 0,-6 0 0,1 0 0,-7 1 0,1-2 0,7-7 0,0 0 0,-7 6 0,-1 0 0,7-6 0,-1 1 0,14 7 0,-10 0 0,-14 0 0,-23 0 0</inkml:trace>
  <inkml:trace contextRef="#ctx0" brushRef="#br0" timeOffset="42567">23354 2046 24575,'26'0'0,"-1"0"0,10 0 0,1 0 0,1 0 0,0 0 0,7 1 0,-2-2 0,-13-7 0,-3 0 0,0 7 0,-1-1 0,18-14 0,-21 16 0,1 0 0,-7 0 0,-12 0 0,12 0 0</inkml:trace>
  <inkml:trace contextRef="#ctx0" brushRef="#br0" timeOffset="44118">21555 1799 24575,'-43'16'0,"0"0"0,-3 1 0,2 5 0,13 0 0,1 3 0,1-2 0,-1-4 0,1-2 0,1 2 0,-8 15 0,2-1 0,5-14 0,3 1 0,7 5 0,3 1 0,-2 0 0,4-1 0,10 14 0,-11-4 0,-1-3 0,12-28 0,-12 11 0,32-15 0,4 0 0,3 0 0,5 0 0,6 8 0,2 0 0,8-6 0,2 0-328,-7 7 1,2 4-1,1-4 328,-1-6 0,1-4 0,0 3 0,-5 5 0,0 2 0,1 0 0,-1-2-158,12-5 1,-1-2 0,-2 1 157,-10 5 0,-2 0 0,-2-2 0,5-3 0,-7-2 0,-15 1 0,-15-16 0,0 13 0,0-13 0,0 16 0</inkml:trace>
  <inkml:trace contextRef="#ctx0" brushRef="#br0" timeOffset="45755">24148 1429 24575,'25'0'0,"1"0"0,8 0 0,2 0 0,-2-1 0,3 0 0,-2 3 0,12 5 0,0 1 0,-12-7 0,1-1 0,-5 3 0,-2 13 0,-3 0 0,1-14 0,-3 0 0,-4 13 0,-5-15 0,-15 0 0,-15 16 0,-5 4 0,-9 14 0,-8 6 0,4-15 0,-4-1 0,1 3-517,4 3 0,1 4 1,-2 0-1,-1-2 517,-3-3 0,-3-2 0,0 0 0,1 0 0,2-1 0,2 0 0,0 1 0,0-1-268,3 0 0,1 1 0,0-2 0,0-1 268,-8 1 0,0-1 0,3 2 0,5 6 0,3 4 0,-1-2 0,3-9 0,-1-1 0,2 1 0,0 4 0,2 1 0,0-3 0,-5 3 0,1-5 0,-8 11 1946,19-5-1946,16-43 298,0 8 0,0-15 0,0 3 1</inkml:trace>
  <inkml:trace contextRef="#ctx0" brushRef="#br0" timeOffset="48872">19544 2805 24575,'0'33'0,"0"0"0,1 10 0,-2 4 0,-3-2 0,-2 3 0,1 0-820,3-8 1,1 0 0,1 0 0,-1 1 778,-2 2 1,-2 1 0,1 1 0,0 0 40,1-7 0,0 1 0,0 1 0,-1 1 0,1 0 0,0 2 0,0 1 0,0 1 0,0 0 0,-1-2 0,1-2 0,-2 4 0,0-4 0,0 1 0,0 3 0,2-4 0,-1 5 0,1 1 0,1-1 0,0-3 0,0-8 0,2 10 0,0-3 358,0-3 1,0 3 0,0-6-359,0-8 0,0-5 564,0-3-564,0-5 0,0-46 0,0-8 899,0 12 0,0-1-899,0 1 0,0 3 0,0 4 0,0 5 0,0-1 0,0 12 0,0-12 0,16 16 0,4 0 0,15 0 0,-15 0 0,19 0 0,-18 16 0,7-6 0,3 0 0,-4-1 0,1 1 0,15 6 0,0 0 0,-13-6 0,-1-1 0,5 1 0,-1 0 0,2 6 0,0-16 0,0 0 0,1 0 0,-1 0 0,0-32 0,1 9 0,-26-3 0,-1 1 0,7 5 0,-16 4 0</inkml:trace>
  <inkml:trace contextRef="#ctx0" brushRef="#br0" timeOffset="51036">20479 2946 24575,'0'35'0,"0"0"0,0 1 0,0 4 0,0 1 0,0-1 0,0-3 0,0-1 0,0 1-507,-1 8 0,1 2 0,1-2 507,3-8 0,2-2 0,0 3 0,0 9 0,1 2 0,-1 0 0,0-6 0,1-1 0,0 0 0,4 2 0,0 1 0,-2-1 0,-6 2 0,-4 0 0,3 0 0,8-5 0,2 0 0,-2 2 0,-7-2 0,-3 3 0,-1 1 0,3-2 0,2 7 0,1-1 0,1 0 0,0-7 0,1 0 0,-1 0 0,-1-3 0,-3-1 0,-2-2 0,4-2 247,8 8 0,-1-6-247,-11 0 252,0-5-252,0-27 0,0 12 0,0-1 775,0-27-775,0 9 0,0-17 0,0 4 0</inkml:trace>
  <inkml:trace contextRef="#ctx0" brushRef="#br0" timeOffset="52783">20479 2946 24575,'43'0'0,"-1"0"0,0 0 0,1 0 0,-1 0 0,1 0 0,1 0 0,-1 0 0,0 0 0,1 0 0,3 0 0,-6 0 0,2 0 0,2 0 0,1 0 0,0 0 0,0 0 0,-2 0 0,-2 0-547,4 0 1,-2 0 0,-1 0 0,-1 0 0,0 0 0,0 0 145,5 0 0,-1 0 1,0 0-1,-1 0 1,0 0 400,6 0 0,-1 0 0,0 0 0,-1 0-49,0 0 1,0 0-1,-1 0 1,-2 0 48,5 0 0,-1 0 0,-2 0 246,-1 0 0,-1 0 0,-2 0-246,-9 0 0,-2 0 0,1 0 0,3 0 0,1 0 0,1 0-404,7 0 0,2 0 0,1 0 404,-8 0 0,2 1 0,-1-1 0,0-1 0,-1-2 0,-1-2 0,0 0 0,0 2 0,0 2 0,0 1 0,-1 0 0,-1-3 632,5-6 1,-1-4 0,-2 4-633,-4 7 0,-1 3 0,0-4 0,5-11 0,0-5 0,-2 5 0,5 10 0,0 0 0,0-14 0,4-7 0,-2 5 137,-6 11 0,0 3 1,1-2-138,-6-3 0,2-3 0,-1 1 0,1 0 0,11-2 0,1 0 0,-2 2 0,-3 0 0,-2 1 0,1-1 0,-2-1 0,1-2 0,-1 3 104,-4 5 1,-1 2 0,0 1-105,10-4 0,0 2 0,-9 6 0,2 1 0,-2 1 0,2-1 0,0 0 0,-2 0 0,2 0 0,-2 0 0,2 0 0,-2 0 715,8 1 1,-1-2-716,-7-7 0,-2 0 248,-5 7 0,-3-2-248,9-12 1167,-19 15-1167,-16 0 230,0-32-230,0 9 0,0-12 0,0 19 0</inkml:trace>
  <inkml:trace contextRef="#ctx0" brushRef="#br0" timeOffset="54529">20814 4269 24575,'26'0'0,"-1"0"0,15 0 0,6 0 0,-10 0 0,3 0 0,2 0 0,0 0-820,3 0 1,1 0 0,2 0 0,1 0 447,-5 0 0,2 0 1,1 0-1,0 0 1,-1 0-1,-3 0 372,4 0 0,-4 0 0,0 1 0,2-2 0,0-1 0,2-1 0,1 0 0,-2-1 0,-3 0-57,8-2 1,-3 0 0,1-2 56,-5 0 0,1-1 0,1-1 0,-1 2 0,-3 3 0,0 0 0,-1 1 0,-1-2 0,9-4 0,-1-2 0,-1 3 292,-2 7 1,0 2-1,-3-2-292,6-5 0,-1-1 0,1-1 0,0 2 0,-12 5 0,0 0 0,8-6 0,0 0 0,2 8 0,1 0 0,-2-7 0,2-1 0,-13 6 0,1 2 0,1-2 718,0-8 1,0-2 0,0 2-719,2 7 0,0 4 0,-1-3 0,-1-2 0,0-2 0,1 1 0,6 0 0,1 0 0,-3-1 0,8-3 0,1-2 0,-8 0 0,3-2 0,0 2 0,-3 4 0,0 2 0,-2-2 0,8-10 0,0 2 0,-7 13 0,2 4 0,-6-6 0,-6-12 0,-1 1 808,11 12 1,2 2-809,-6-6 0,-1-2 0,1 1 0,2 1-124,6 5 1,-2 0 123,-14-6 0,-1 0 0,10 8 0,1 0 0,-10-8 0,1 0 0,8 6 0,4 0 0,-8-3 0,2-1 0,-1 2 0,11 3 0,4 2 0,-14-3 0,5-1 0,1-1 0,2 1 0,-2-1 0,-15 1 0</inkml:trace>
  <inkml:trace contextRef="#ctx0" brushRef="#br0" timeOffset="56484">21961 3157 24575,'0'36'0,"0"-1"0,0-8 0,0 1 0,0 20 0,0 2 0,0-19 0,0 1 0,0 0 0,0 3 0,0-1 0,0 14 0,0-2 0,0-8 0,0 1 0,0-3 0,0 2 0,0-2 0,-1 2 0,2-2 0,6 7 0,1 0 0,-6-7 0,0-1 0,6 0 0,0 1 0,-7-1 0,-2 0 0,1 0 0,0 1 0,0 7 0,0 0 0,-1-6 0,2 0 0,7 6 0,0 1 0,-6-2 0,0 2 0,6 4 0,-1 2 0,-6-14 0,-2 0 0,1 0 0,8 14 0,0-2 0,-6-12 0,0-2 0,6-6 0,0-5 0,-8-3 0,0-20 0,0-20 0,0 0 0,0 5 0</inkml:trace>
  <inkml:trace contextRef="#ctx0" brushRef="#br0" timeOffset="58678">20814 5203 24575,'34'0'0,"0"0"0,0 0 0,6 0 0,2 0 0,2 0 0,-6 0 0,2 0 0,1 0 0,0 0-820,3 0 1,-1 0 0,2 0 0,0 0 605,4 0 1,2 0-1,0 0 1,-2 0 213,-7 1 0,0-1 0,-1 1 0,0-3 36,1 0 1,0-2 0,-1 0 0,-1-1-37,2-1 0,-2-1 0,-1 0 305,-3 1 1,-2 0-1,2-1-305,9-4 0,2 0 0,-2 1 0,-6 4 0,-2 0 0,1-1 0,3-4 0,1-1 0,-3-1 0,6-5 0,-4 1 0,-13 7 0,-1 0 0,-2 1 0,1 3 2077,17 6-2077,-22 0 991,3-16-991,-9 12 0,5-11 0,15 15 0,1 0 0,-4-8 0,2 0 0,-5 6 0,1 0 0,3-7 0,2-4 0,-1 4 0,4 6 0,-2 2 0,8-8 0,-1 2 0,-15 6 0,-1 2 0,-2-1 0,1 0 0,-1 1 0,0-2 0,9-7 0,3 0 0,7 6 0,2 0 0,0-6 0,-2 1 0,-3 6 0,-3 2 0,-11-1 0,-1 0 0,3 0 0,0 0 0,6 0 0,1 0 0,8 0 0,2 0 0,-1 0 0,0 0 0,-1 0 0,-1 0 0,0 0 0,0 0 0,-6 0 0,0 0 0,-1 0 0,-1 0 0,-1 0 0,-2 0 0,8 0 0,-15 0 0,1 0 0,9 0 0,-3 1 0,2-2 0,-5-7 0,1 0 0,10 6 0,4 2 0,-2-2 0,-1-6 0,-2 0 0,9 7 0,-2 2 0,-10-1 0,-5 0 0,-8 0 0,9 0 0,-32-15 0,0 11 0,0-12 0</inkml:trace>
  <inkml:trace contextRef="#ctx0" brushRef="#br0" timeOffset="60072">23495 3016 24575,'0'43'0,"0"0"0,0-9 0,0 2 0,0 0 0,0 10 0,0 1 0,0 1-806,0-8 0,0 0 0,0 0 0,0 1 806,0 1 0,0 1 0,0-1 0,0 0 0,0 6 0,0-1 0,0 1-16,0 1 1,-1 0-1,2-2 16,4-10 0,1-1 0,-1 1 0,-3 3 0,-2 1 0,2-1 0,3-4 0,1-1 0,-1 0 382,-5 11 1,0-2-383,0-7 0,0-3 0,-1-8 0,2-1 0,6 0 0,1 1 1608,-4 13-1608,4-7 0,0 2 449,-7-3 0,-2 1-449,1 12 0,0 0 0,-1-10 0,2-1 0,6 2 0,2-3 0,-6 3 0,13-16 0,-16-3 0,0-16 0,0 0 0</inkml:trace>
  <inkml:trace contextRef="#ctx0" brushRef="#br0" timeOffset="61363">24536 2840 24575,'0'34'0,"0"0"0,0 0 0,0 5 0,0 2 0,0 4 0,0-7 0,0 3 0,0 4 0,0 0 0,0-1 0,0-2-656,0 0 1,0-1-1,0-1 1,0 1 0,0 3 290,0 2 1,0 3 0,0 1 0,0 0 0,0-2 0,0-3 364,0 5 0,0-3 0,0-2 0,0 1 48,0-1 0,0 0 0,0-1 0,0-2-48,0 7 0,0-3 0,0 0 0,0 1 0,0-1 0,0-1 257,0-8 0,0-1 0,0 0-257,0 2 0,0 1 0,0-2 0,0-1 0,0-1 0,0-2 0,0 1 0,0-1 0,0 1 0,0-2 2681,0 4-2681,0-17 1313,0-3-1313,0-16 0,0 0 0,0 0 0</inkml:trace>
  <inkml:trace contextRef="#ctx0" brushRef="#br0" timeOffset="87339">10160 4480 24575,'-29'0'0,"0"0"0,-7-1 0,-1 2 0,-4 6 0,0 2 0,-3-2 0,1 6 0,14 5 0,0 5 0,1 2-453,2 1 1,2 1 0,0 3 452,2-2 0,0 3 0,0 1 0,2 0 0,-5 7 0,1 0 0,2 1 0,2 0 0,3 0 0,-1 1 0,0 0 0,0-1 0,3 1 0,7-5 0,2 0 0,1 1 0,-2 4 0,2 1 0,1-3 0,3-1 0,2-2 221,-1 14 0,0-2-221,0-18 0,0-1 0,0 3 0,0 4 0,0-2 0,-1 8 0,2-2 112,5 5 1,4-1-113,-2-4 0,3-2 0,6-10 0,1-1 0,0-1 0,0-1 690,17 10-690,0-15 0,-10-11 0,1-3 0,13-6 0,-13 1 0,-1-2 0,0-5 0,1-3 0,9 0 0,1-2 0,0-13 0,2-3 0,-2 10 0,3 0 0,-4-4-291,-8-8 1,-4-5 0,4 3 290,8 6 0,5 2 0,-6-5 0,-12-4 0,-4-6 0,-2 0 0,3 5 0,5 4 0,0 4 0,-2-4 0,-2-13 0,-4-5 0,-1 3 0,4-2 0,-2 2-83,-9 9 0,-3-1 1,1 1 82,2-11 0,0 2 0,0 0 0,0 2 0,-7 5 0,1 3 0,7 6 0,-2 1 0,-6 1 0,-2 1 859,1-10-859,0 0 260,-16 15-260,-3 4 0,-16 16 0,9 0 0,1 0 0,-15 0 0,15 0 0,-1 0 0,-9 0 0,16 0 0,-13 0 0,28 0 0,-11 0 0</inkml:trace>
  <inkml:trace contextRef="#ctx0" brushRef="#br0" timeOffset="88356">9684 5962 24575,'35'0'0,"-9"13"0,-1 5 0,-5 1 0,0 2 0,13 12 0,0 4 0,-12-1 0,-3-1 0,0-7 0,0-2 0,-1 1 0,-3-3 0,-10-4 0,12-4 0,-16-16 0</inkml:trace>
  <inkml:trace contextRef="#ctx0" brushRef="#br0" timeOffset="89556">10513 6421 24575,'0'-36'0,"0"1"0,0 7 0,0 1 0,-1 1 0,2 1 0,15-10 0,-12 0 0,27-1 0,-27 1 0,27 15 0,-27 5 0,12 30 0,-16 21 0,0-3 0,0 4 0,0-3 0,0 1 0,0 2 0,0 4 0,0 2 0,0-1 0,0-5 0,0-1 0,0 0 0,0 0 0,0-1 0,0-4 0,0-2 0,0-3 0,0 1 0,0-3 0,0-4 0,0-5 0,0-15 0,0 0 0</inkml:trace>
  <inkml:trace contextRef="#ctx0" brushRef="#br0" timeOffset="91183">13088 4586 24575,'0'33'0,"0"1"0,0-1 0,0 6 0,0 5 0,0 3 0,0 0 0,0-2 0,0-1 0,0 1 0,0-1 0,0 2 0,0 1 0,0 3-365,0-6 1,0 4 0,0 1 0,0 1 0,0 1 0,0 0 0,0-2 0,0-1 0,0-3-183,0 7 1,0-1 0,-1-3 0,1 0 0,0-2 0,1 1 239,2 5 0,0 0 1,1-1-1,-1-3 0,0-4 1027,-2 2 1,0-5-1,1-3-720,6 8 0,0-5 0,-8-12 0,0-7 1298,0-19-1298,0-38 0,0 1 0,0-6-294,0 2 0,0-4 0,0 0 294,0-4 0,1-1 0,-2-1 0,-2 8 0,-1-1 0,-1-2 0,1-1 0,0-2 0,0-3 0,0-1 0,1 0 0,-2 3 0,1 0 0,-2 1 0,1 1 0,1-1 0,0 5 0,0-2 0,1 1 0,0 1 0,1 4 0,1-1 0,2 4 0,-1 1 1638,0-12 0,0 3-1139,0 6 0,0 2-451,0 6 1,0 1-49,0-7 0,0 1 0,0-6 0,0 10 0,0-1 570,0 3 0,0 1-570,0-21 0,-1 14 0,2 0 0,7 4 0,0 3 0,-4-13 0,11 7 0,-15 17 0,32 11 0,-10-12 0,3 0 0,9 14 0,4 0 0,9-12 0,0-3 0,-2 7 0,1 0 0,-1 1 0,0-1 0,-2-7 0,0 2 0,-7 13 0,-2 1 0,-5-8 0,-3 2 0,10 7 0,-21 0 0</inkml:trace>
  <inkml:trace contextRef="#ctx0" brushRef="#br0" timeOffset="92105">13053 5891 24575,'26'-7'0,"-1"-1"0,12-4 0,6-3 0,3-1 0,-10 0 0,4-2 0,1-1 0,0 1 0,-2 0-781,8 0 1,-1 1-1,0 0 1,0-1 780,-8 1 0,2-1 0,-2 0 0,-2 1 0,-4 5 0,7 0 0,-8 4 246,5-8 0,-21 16 0,-15 0 0</inkml:trace>
  <inkml:trace contextRef="#ctx0" brushRef="#br0" timeOffset="93401">13670 6773 24575,'0'-25'0,"0"-1"0,0-1 0,0 0 0,8-9 0,0 1 0,-7 7 0,2 1 0,13 1 0,-1 1 0,-11-10 0,12 0 0,-16 15 0,0 4 0,-16 48 0,12-9 0,-10 9 0,-3 3 0,7-8 0,0 1 0,1 13 0,-1 4 0,-7 0 0,3 0 0,10 3 0,4 2 0,-5-15 0,-2-1 0,3 1 0,3 15 0,2-2 0,-1-10 0,0-2 0,0 7 0,0-3 0,0-1 0,0-4 0,0-19 0</inkml:trace>
  <inkml:trace contextRef="#ctx0" brushRef="#br0" timeOffset="101806">7462 8502 24575,'-36'0'0,"5"12"0,-4 7 0,-3 6 0,-4 5 0,0 2-820,9-6 1,1 2 0,-2 1 0,0 1 531,-1 1 0,-1 2 0,-1 1 0,0 0 0,2-1 288,2-4 0,1 0 0,0-1 0,1 1 0,0-1 0,-4 6 0,0 1 0,2-2 0,-1-2 0,3-6 0,-1-3 0,2-1 0,1 1 0,-2 7 0,3 0 0,1-4 0,-1-5 0,1-1 0,1 6 0,1 1 718,-2-1 1,3 1-719,1 13 383,-3-21 1,5-1-384,17 15 0,-12-28 0,16 11 2513,0-15-2513,0 16 0,0-12 0,0 11 0,16-15 0,-12 16 0,27-12 0,-11 27 0,3-20 0,4-2 0,0 8 0,1 1 0,15-1 0,1 2 0,-8 5 0,2 3-418,-1-9 1,4-1 0,-1 2 417,-1 4 0,-1 1 0,2 0 0,-5-5 0,1 1 0,0-1 0,0 1 0,2 2 0,-1 1 0,1-1 0,-2 0 0,7 0 0,-1-1 0,-1 2 0,-5 5 0,-2 1 0,2-3-17,-1-12 0,1-3 0,-6 3 17,-7 12 0,-2-1 0,13-15 0,-6-1 0,-24 7 0,12-16 0,-16 0 0,0 0 0,0 0 0</inkml:trace>
  <inkml:trace contextRef="#ctx0" brushRef="#br0" timeOffset="104102">8185 8643 8191,'-16'20'0,"-19"-5"1638,9-7 0,-3 0-745,-9 8 1,-2 3-894,10-3 0,0 1 0,1 5 668,1 11 0,1 6 1,0-1-669,-2-6 0,-1-2 0,3 4 0,7-1 0,2 4 0,1 1 0,1-1 0,2-2 0,0 1 0,1-1 0,-1 0 0,-3 8 0,-1 0 0,2 0 0,4 3 0,1 1 0,-1-2 0,0-9 0,0-1 0,1-1 571,3 2 1,2 0 0,0-2-572,-3 12 0,3-2 1638,5-7 0,2-3-86,-1-6 0,0-5-1552,0-3 0,0 11 1042,0-27-1042,31 12 179,8-16-179,-5 0 0,3 0 0,5 0 0,2 0 0,-10 0 0,1 0 0,2 0-220,6 0 0,3 0 0,-2 0 220,-6 0 0,-1 0 0,0 0 0,0 0 0,1 0 0,-3 0 0,1 1 0,-2-2 0,3-15 0,-3 0 0,5 8 0,-14-13 0,-3-5 0,-3-9 0,-1 9 0,0-3 0,-8-12 0,-1-4 0,2 11 0,1-2 0,-3 0-256,-6 0 0,-3-1 0,1 0 256,4-3 0,1-2 0,-2 3-1264,-3-8 0,-2 4 1264,1 7 0,0 1 0,0 1 0,0 1 0,0 6 0,0 0 0,0-9 0,0 1 0,0-4 333,-5 2 0,-5 3-333,-10 9 1638,3 3 0,-1 1-1624,-18-11-14,17 13 0,-13-17 0,13 1 0,-16 16 0,15 3 0,-27 16 0,23 0 0,-9 0 0,0 0 0,9 0 0,-7 0 0</inkml:trace>
  <inkml:trace contextRef="#ctx0" brushRef="#br0" timeOffset="105336">8114 9790 24575,'41'23'0,"1"1"0,-12-2 0,2 3 0,1 1 0,-3-1 0,0-2 0,-2-1 0,0 1 0,4 6 0,-1 0 0,0-1 0</inkml:trace>
  <inkml:trace contextRef="#ctx0" brushRef="#br0" timeOffset="107167">8961 10195 24575,'12'-25'0,"-1"-1"0,0 3 0,0-1 0,2-2 0,1-1 0,2 5 0,0 1 0,3-14 0,1 15 0,-4-11 0,-16 27 0,0 4 0,0 20 0,0 4 0,0 3 0,0 20 0,-8-21 0,0 1 0,4 16 0,-4-18 0,0 1 0,8 1 0,0 1 0,-7 7 0,-1 0 0,6-7 0,0-1 0,-6-1 0,0-1 0,8 10 0,0-15 0,0 11 0,0-27 0,0 12 0</inkml:trace>
  <inkml:trace contextRef="#ctx0" brushRef="#br0" timeOffset="108500">9437 10195 24575,'0'36'0,"0"-1"0,0-10 0,0 1 0,0 13 0,0-6 0,0 1 0,0-7 0,0 1 0,0 6 0,0 2 0,0 7 0,0 0 0,0-5 0,0-1 0,1-2 0,-2 0 0,-6 7 0,-2-1 0,9-11 0,-3-2 0,-21 7 0,1 1 0,19 3 0,0-4 0,-20-13 0,1-2 0,19 23 0,-12-12 0,0-27 0,12 12 0,-11-16 0</inkml:trace>
  <inkml:trace contextRef="#ctx0" brushRef="#br0" timeOffset="110952">10548 8467 24575,'-27'0'0,"0"0"0,-8 6 0,3 3 0,-7 11 0,13-3 0,1 1 0,-2-1 0,3 2 0,0 16 0,-1-10 0,3 1 0,18 13 0,-11-7 0,-1 3 0,13 0 0,2 0 0,-7-6 0,0 1 0,7 16 0,2-2 0,-1-3 0,-1-12 0,2 1 0,7-4 0,0-1 0,-4 14 0,4-13 0,0-1 0,-8 10 0,0 1 0,0-1 0,0-9 0,0-1 0,0-2 0,0 8 0,0 1 0,0 7 0,0 2 0,0 5 0,0-2 0,0 2-241,0-7 0,0 3 1,0-2 240,0-3 0,0-1 0,0 1 0,0 1 0,0 1 0,0-2 0,0 8 0,0-2 0,0-11 0,0-1 0,0-5 0,0-1 0,0 10 0,0 0 0,0-15 722,0 11-722,0-27 0,0 12 0,-32-16 0,9 0 0,-7 1 0,1-2 0,7-15 0,-1 12 0,23-12 0</inkml:trace>
  <inkml:trace contextRef="#ctx0" brushRef="#br0" timeOffset="112084">9966 9543 24575,'40'0'0,"-1"0"0,-3 0 0,0 0 0,13 0 0,-4 0 0,-2 0 0,-10 0 0,-3 0 0,-10 0 0,-1 0 0,13 0 0,-28 15 0,11-11 0,-15 12 0</inkml:trace>
  <inkml:trace contextRef="#ctx0" brushRef="#br0" timeOffset="114438">11307 8220 24575,'0'0'0</inkml:trace>
  <inkml:trace contextRef="#ctx0" brushRef="#br0" timeOffset="116301">10760 10089 24575,'-35'0'0,"9"0"0,1 0 0,-14 0 0,12-1 0,3 2 0,4 15 0,-3-7 0,-1 2 0,1 24 0,-3-11 0,1 3 0,13-1 0,4 3 0,-1 5 0,2 2 0,6 7 0,2 1 0,-2-7 0,2 0 0,6-1 0,2-1 0,0-9 0,2-1 0,8 10 0,13 0 0,-13-15 0,16-5 0,1-15 0,-1 0 0,0 0 0,1-15 0,-17-5 0,-3-4 0,-1-3 0,5-12 0,-11 12 0,2 3 0,20 4 0,-27-11 0,12 12 0,-16-17 0,0 11 0,0-1 0,0-13 0,1 14 0,-2-1 0,-6-1 0,-2 3 0,-11 1 0,4-3 0,-3 5 0,-16 17 0,15-28 0,-11 28 0,27-11 0,-12 15 0,16 0 0,0 0 0</inkml:trace>
  <inkml:trace contextRef="#ctx0" brushRef="#br0" timeOffset="117730">10901 8361 24575,'29'34'0,"0"0"0,-1 0 0,4-3 0,2-1 0,-2 3 0,-5-1 0,0 2 0,-1 2 0,2-1-820,4 2 1,0 0 0,1 0 0,0 1 524,-8-6 0,1-1 1,-1 2-1,0 0 0,-1 1 295,-1 2 0,-2 1 0,1 1 0,-1 0 0,2-3-110,6 3 1,2-3-1,-1 0 1,-3 2 109,-6 1 0,-4 2 0,0 0 0,3-5 283,9-2 1,2-3 0,-5 1-284,-11 3 0,-4 2 0,2-4 0,13-4 0,-5-1 0,-18 0 0,-2-3 2277,15-5-2277,-16 13 1678,0-29-1678,-31 29 0,5-22 0,-3-1 0,-3 6 0,-4 3 0,-2 0-572,1 0 0,-2 1 0,-1 2 1,-1 0 571,3-1 0,0 1 0,-2 0 0,0 2 0,0 0 0,3-2 0,0 0 0,0 2 0,-1-1 0,1 1 0,0 0 0,0 0 0,1 0 0,-1 0 0,1 1 0,2 0 0,0 0 0,-2 4 0,1 1 0,2 0 0,0 0 0,1-3 0,-1-1 0,1-2 0,2-1 0,4 2 0,-4 21 0,5-8 0,-6-17 0,31-4 0,0-16 0</inkml:trace>
  <inkml:trace contextRef="#ctx0" brushRef="#br0" timeOffset="119385">8538 12012 24575,'-34'37'0,"0"-1"0,0 1 0,7-6 0,0 3 0,-1 1 0,-1 2 0,-1 0 0,3-4 0,-2 0 0,1 2 0,-2 0 0,0 0 0,0 1 0,0 0-410,1-1 0,0 0 1,0 1-1,0 0 1,-1 0-1,1 1 0,-1-1 1,1-1-1,1 0 0,0 0 1,-1 0-1,1 0 1,0 0-1,0-1 0,1-1 1,0 0 59,-4 4 1,0 0 0,1-1-1,1-1 1,1 0 0,1-2 632,0 2 1,2 0 0,0-1 0,2-2 0,1-3-284,-4 4 0,2-4 0,4-1 762,0 9 0,4-7-762,1-11 0,15-3 0,0-16 3276,0 0-1887,15 0-347,-11 0-1042,28 0 0,-13 0 0,16 0 0,1 0 0,-1 0 0,-4-1 0,5 2 0,7 6 0,4 2-492,-3-3 0,4 0 1,1 1 491,-11 1 0,0 1 0,0 1 0,1-1 0,0-1 0,1 0 0,0 1 0,0 1 0,-2 2 0,0 1 0,-1 0 0,-1 0-113,2 0 1,-2-1-1,-1 2 113,1 2 0,-1 2 0,-4-1 0,-3 1 0,-1-1 0,8 0 0,-3 2 0,-9 16 0,1-17 0,-1-1 1449,-3 3-1449,-1-5 0,-3-15 0,-16 0 0</inkml:trace>
  <inkml:trace contextRef="#ctx0" brushRef="#br0" timeOffset="121151">9014 12347 24575,'0'34'0,"0"-1"0,0 3 0,0 2 0,0 1 0,0 3 0,0-1-389,0-4 0,0-1 0,0 1 389,0 3 0,0 2 0,0-3 190,0 7 1,0-2-191,-1 0 0,2-1 0,6-8 0,1 0 0,1 13 0,2-2 97,6-15 0,1-1-97,-1 9 0,2-4 0,16 1 0,0-1 592,0-15-592,1-5 0,-1-15 0,0 0 0,-10 0 0,1 0 0,2 1 0,-1-2 0,0-6 0,1-1 0,6-1 0,-1-2 0,-5-5 0,-1-3 0,0-5 0,0-3 0,-4 3 0,1-3 0,-4-1 0,-5-1 0,-3-1 0,0-3-380,1-1 0,1-2 0,-2-2 0,0 1 380,2-10 0,-3-1 0,-1-2 0,-3 7 0,-2-1 0,-1-1 0,0 1 0,1 0 0,-1-1 0,0 1 0,-1 0 0,-2 2 0,-1-1 0,-1 1 0,1 1 0,0-8 0,0 1 0,0 2-131,0 1 0,0 2 0,0 1 131,1-4 0,-2 2 0,-6 0 0,-2 2 0,1 13 0,-4 3 0,-4-2 0,-3 5 0,-16 4 0,0-13 744,10 30 0,-1 0-744,-1-13 0,-1-1 212,-6 12 1,-3 4-213,-6-1 0,0 2 0,6-1 0,0 4 0,3 4 0,-1 3 0,2 1 0,-5 6 0,1 0 0,4-6 0,-3 0 0,3 3 0,5 5 0,1 4 0,0-2 0,-2-3 0,-1-2 0,1 2 0,1 3 0,2 2 0,1 1 0,-3 9 0,1 2 0,1 3 0,2 1 0,4-4 0,4 0 0,5 4 0,3-1 0,-1-11 0,2-1-820,7 8 1,0-19 0,0-16 0</inkml:trace>
  <inkml:trace contextRef="#ctx0" brushRef="#br0" timeOffset="122502">9508 12876 24575,'25'26'0,"1"-1"0,1 9 0,1 3 0,-10-8 0,1 1 0,-2 1 0,1 2 0,-1 0 0,-1-1 0,3 5 0,-2-1 0,-8-4 0,1-6 0,22-6 0,-28 11 0,11-27 0,-15 28 0,0-28 0,0 11 0,0-15 0,0 0 0</inkml:trace>
  <inkml:trace contextRef="#ctx0" brushRef="#br0" timeOffset="123586">10266 13388 24575,'0'35'0,"0"0"0,0 1 0,0 4 0,0 2 0,0-3 0,0 9 0,0-2 0,0-11 0,0 0 0,0-3 0,0 5 0,0-3 0,0-6 0,0-1 0,0-1 0,0-1 0,0 10 0,0-15 0,0 11 0,0-27 0,0 11 0</inkml:trace>
  <inkml:trace contextRef="#ctx0" brushRef="#br0" timeOffset="125550">11236 11836 24575,'0'-36'0,"0"1"0,-15 0 0,11 15 0,-28 5 0,28 15 0,-27 0 0,4 0 0,-11 0 0,11 0 0,-4 15 0,-5-11 0,17 11 0,-1 2 0,-6-8 0,1 1 0,-10 25 0,16-10 0,3 1 0,-4 14 0,3-8 0,3 2 0,11-7 0,2 1 0,-7 7 0,0 1 0,7 3 0,2 0 0,-2-2 0,2-1 0,7-5 0,0 0 0,-8 4 0,4-3 0,11-12 0,1-1 0,-14 7 0,0-1 0,29 10 0,-20-10 0,-2 1 0,0 1 0,1 1 0,7 7 0,-2 1 0,-13-1 0,0 0 0,13 1 0,1-1 0,-13 0 0,-2 0 0,7 1 0,0-1 0,-7-8 0,-2 1 0,1 6 0,0-2 0,0 8 0,0-14 0,0-1 0,0-6 0,-16 20 0,-19-33 0,-4 18 0,12-23 0,3-2 0,4 1 0,4 0 0,16 0 0,0 0 0</inkml:trace>
  <inkml:trace contextRef="#ctx0" brushRef="#br0" timeOffset="127102">10654 12559 24575,'20'0'0,"11"0"0,1 0 0,-5 0 0,22 0 0,0 0 0,-22 0 0,5 0 0,-1 0 0,-11 0 0,-1 0 0,-3 0 0,-16 0 0,0 0 0</inkml:trace>
  <inkml:trace contextRef="#ctx0" brushRef="#br0" timeOffset="128543">11519 13282 24575,'7'-40'0,"1"0"0,1 0 0,2 1 0,5 3 0,3 2 0,-1 6 0,-1 1 0,-6 1 0,-2 1 0,7-10 0,-1 15 0,-26 4 0,7 63 0,-12-11 0,-4 3 0,7-2 0,1 3 0,2 0-364,2 2 0,2 0 1,0-2 363,-2 3 0,1-4 0,6-4 0,2-3 0,-1 3 0,0 0 0,0-15 0,0-4 0,0-16 0</inkml:trace>
  <inkml:trace contextRef="#ctx0" brushRef="#br0" timeOffset="129500">11730 11271 24575,'0'0'0</inkml:trace>
  <inkml:trace contextRef="#ctx0" brushRef="#br0" timeOffset="130657">11730 11271 24575,'28'26'0,"-1"1"0,1-1 0,-2 0 0,-1 0 0,2 4 0,-1 3 0,1 3 0,0 1 0,-1-2-494,4 2 0,-1-3 1,-2 1 493,-5 0 0,-2 0 0,1-3 0,6-2 0,-1-1 240,-3 5 1,-3-2-241,-1 4 245,13-1-245,-28 0 0,11-15 0,1 11 755,-12-27-755,27 27 0,-27-27 0,12 28 0,-16-28 0,0 11 0,0-15 0,0 24 0,0-18 0,-16 33 0,-3-4 0,-1 4 0,4-6 0,1 1 0,5-7 0,0 1 0,-6 7 0,-3 0 0,-3 0 0,1 1 0,8-3 0,1 2 0,-1-1 0,-9 4 0,1 2-173,13-2 1,3 3-1,-1-2 173,-11 7 0,2-2 0,14-5 0,-2-4 0,-13-8 0,1-3 0,11 8 0,-12-13 0,16 17 0,0-17 0,0 20 518,0-17-518,0 21 0,0-23 0,0 11 0,0-27 0,0 12 0,0-16 0</inkml:trace>
  <inkml:trace contextRef="#ctx0" brushRef="#br0" timeOffset="133069">22278 8043 24575,'-33'16'0,"0"0"0,3 2 0,1 3 0,1 0 0,-1 3 0,0 1-526,-1 3 1,1 1-1,1 1 526,4 0 0,0 0 0,-2 0 0,-6-1 0,-3 0 0,0 3 0,6 0 0,1 3 0,0 0 0,-1-4 0,-3-1 0,-1-4 0,2 1-1093,3 2 1,2 1 0,2-3 1058,-4-2 0,9-3 1141,15-3-1107,-27 17 0,27-1 0,-28 0 680,28-15-680,-11 1 0,-1-3 3135,12-12-3135,4 17 0,4-23 0,27 16 0,5 4 0,-10 4 0,3 3 0,4 0 0,4 1-174,-7-6 0,1 1 0,2 2 174,-3 0 0,1 1 0,0 0 0,1-1-451,8 2 1,1-2 0,-1 1 450,-9-1 0,1 1 0,-2 1 0,-1-3 0,2 2 0,-2-3 0,-3-1 0,-6-2 0,-1-1 0,8 8 0,-7-7 0,-16-16 0,27 12 0,-27-16 0,12 0 0</inkml:trace>
  <inkml:trace contextRef="#ctx0" brushRef="#br0" timeOffset="134739">22931 8537 24575,'0'39'0,"0"1"0,0-1 0,0 0 0,0 3 0,0 0 0,0 0 0,0 1 0,0 1 0,0 1 0,0 0 0,0-1-498,-1-5 0,1 0 0,0-2 1,1 1 497,3 9 0,3 0 0,-2-4 0,-5 3 0,3-2 320,13 0 1,0-2-321,-15-4 0,2-5 164,13-13 1,-1-1-165,-11 28 0,12-43 0,-16 12 1021,0-32-1021,-7-7 0,-2-5 0,0-14 0,-2-6 0,1 8 0,-3-2 0,1-1-475,1-4 1,0 0 0,-2-1 474,1 11 0,-2 0 0,0 0 0,3-1 0,2-10 0,3 0 0,-3 1 0,-5 2 0,-3 1 0,1 0-146,7 3 1,1-1 0,-2 4 145,-8-9 0,-1 3 0,-4 0 0,3 2 0,9 14 0,2 1 0,1 1 0,0 1 0,-7-10 0,11 16 1391,-12-13-1391,16 28 468,0-27-468,31 27 0,-9-11 0,3-1 0,18 4 0,3 4 0,-4-1 0,-2-2 0,-4-5 0,-2 1 0,1 13 0,-3 0 0,7-14 0,-13 15 0,-1 2 0,11-1 0,-17 0 0,13 0 0,-29 0 0,29 0 0,-28 0 0,11 0 0</inkml:trace>
  <inkml:trace contextRef="#ctx0" brushRef="#br0" timeOffset="135900">22896 9260 24575,'25'0'0,"1"0"0,1-6 0,0-3 0,9-1 0,-1 0 0,-7 0 0,-1 1 0,8 1 0,-3 0 0,-9-8 0,24 12 0,-27-11 0,-1 15 0,13 0 0,-28 0 0,11-16 0,1 12 0,-12-12 0,12 16 0,-16 0 0</inkml:trace>
  <inkml:trace contextRef="#ctx0" brushRef="#br0" timeOffset="136852">23636 9613 24575,'0'35'0,"0"1"0,0-1 0,0 5 0,0 0 0,0 2 0,0 1 0,0 2 0,0 0-661,0 2 0,0 1 0,0 0 661,0-3 0,0 0 0,0-2 0,0-6 0,0-1 0,0-3 319,0 4 1,0-3-320,0-7 0,0-3 0,0-5 0,0-3 0</inkml:trace>
  <inkml:trace contextRef="#ctx0" brushRef="#br0" timeOffset="139773">23319 9860 24575,'8'-27'0,"0"-1"0,7-6 0,5 2 0,-1 11 0,1 2 0,7-7 0,-3 1 0,-4 6 0,-5 3 0,-15 32 0,0-12 0,0 27 0,-15-11 0,11 15 0,-12 0 0,7-10 0,2 1 0,6 1 0,-2 1 0,-12 7 0,-1 1 0,14 3 0,0 0 0,-14-2 0,1-1 0,12-4 0,2-2 0,-7-2 0,0-5 0,8-3 0,0 11 0,0-27 0,0 12 0</inkml:trace>
  <inkml:trace contextRef="#ctx0" brushRef="#br0" timeOffset="140855">24183 8431 24575,'0'0'0</inkml:trace>
  <inkml:trace contextRef="#ctx0" brushRef="#br0" timeOffset="151874">24148 8537 24575,'0'36'0,"0"-1"0,0 7 0,0 2 0,1 0 0,-2 2 0,-3-8 0,-3 0 0,2 0 0,4 9 0,-2-2 0,-4-5 0,-1-2 0,-1-3 0,2-3 0,3 7 0,-4-13 0,0-1 0,8 10 0,0-15 0,0 11 0,0-27 0,0-4 0,0-19 0,2-6 0,-4-1 0,-13-13 0,12 7 0,2-3 0,-7-12 0,0 0 0,7 7 0,2-1 0,-1-7 0,0 2 0,0 19 0,0 3 0,0-11 0,0 0 0,16 0 0,-12 15 0,27-11 0,-27 27 0,27-28 0,-27 28 0,28-11 0,-28 15 0,27 0 0,-27 0 0,27 0 0,-27 0 0,12 0 0,-1 15 0,-11-11 0,12 28 0,-16-13 0,0 17 0,0-1 0,0-16 0,0 13 0,0-13 0,0 17 0,0-1 0,-16 0 0,-3 8 0,2-23 0,-1-2 0,-18 9 0,1 4 0,0-27 0,15 12 0,-11-16 0,27 0 0,-12 16 0,32-12 0,3 11 0,17 1 0,-1 4 0,0 15 0,-15-16 0,-4-3 0,-1-16 0,-11 16 0,12-12 0,-1 11 0,5-15 0,0 0 0,-5 0 0</inkml:trace>
  <inkml:trace contextRef="#ctx0" brushRef="#br0" timeOffset="153584">24395 9543 24575,'8'-26'0,"0"1"0,0-3 0,3 1 0,7-2 0,-1 3 0,3-9 0,11 3 0,-27 28 0,28-11 0,-28 15 0,11 0 0,-15 0 0,0 47 0,0-4 0,0-9 0,0 2 0,0-1 0,0-3 0,0 7 0,0-3 0,0-5 0,0-27 0,0 27 0,0-27 0,0 27 0,0-27 0,0 12 0</inkml:trace>
  <inkml:trace contextRef="#ctx0" brushRef="#br0" timeOffset="155501">24501 8079 24575,'17'35'0,"1"0"0,-1 0 0,1 1 0,-1-8 0,0 1 0,0 0 0,3 8 0,-1 0 0,-1-8 0,0 0 0,-3 0 0,-4 7 0,-2-2 0,8-6 0,-3-1 0,-12 0 0,0-3 0,30-4 0,-28 11 0,27-11 0,-27-1 0,14-3 0,3 0 0,1 3 0,5 16 0,-11-15 0,-16 11 0,15-27 0,-11 28 0,12-28 0,-16 11 0,0-15 0,0 0 0,0 16 0,0 11 0,-31 11 0,8-9 0,-1 0 0,-4-9 0,-1 0 0,-2 12 0,3 2 0,9-7 0,3 1 0,-3 7 0,2 1 0,7-1 0,1 0 0,-8 0 0,2 1 0,14-1 0,-1 0 0,-14 2 0,0-3 0,12 5 0,-11 8 0,15-43 0,0 12 0,0-16 0</inkml:trace>
  <inkml:trace contextRef="#ctx0" brushRef="#br0" timeOffset="157451">22349 10760 24575,'-18'25'0,"1"1"0,-4 0 0,-3 3 0,2 2 0,2 6 0,1 3 0,-1 1-685,0-6 1,-2 1-1,-1 0 1,2 0 684,2-3 0,2 0 0,0 0 0,-1 1 0,1 1 0,0 0 0,-1 0 0,0-3 284,-6 1 0,0-4 0,1 3-284,4 8 0,2 3 0,-2-8 227,-7-12 1,1-3-228,14 5 0,3-3 0,-8-6 0,16-13 1417,0 13-1417,0-16 14,16 16-14,-12 3 0,27 17 0,-11-1 0,3-10 0,5 1 0,-1 0 0,0 3 0,-3 5 0,-1 4 0,1 0-327,0-6 0,-1-2 0,1 4 327,0 8 0,-1 2 0,0-1 0,0-6 0,1-2 0,0-1 0,-1-3 0,2-2 0,-3 1 0,-3-1 0,-1 1 0,0-3 0,8 2 0,-1-3 0,10 9 0,-15-3 0,11-28 0,-27 11 0,12-15 0</inkml:trace>
  <inkml:trace contextRef="#ctx0" brushRef="#br0" timeOffset="159023">22790 11624 24575,'0'50'0,"0"0"0,0 0 0,0 0 0,3-11 0,1-2 0,1 0 0,-2 3 0,-1 2 0,-3 4 0,1 1 0,0-2 0,3-4-350,7 7 1,2-5 0,-2 0 349,-8-7 0,-3 0 0,4-3 0,13 13 0,-1-5 343,-11-2-343,12 8 174,-16-59-174,0-23 0,0 0 0,0-5 0,0 2 0,0-3 0,0-1-313,0-6 0,1-2 0,-2-1 313,-2 7 0,-2 0 0,0-2 0,2 2-204,1 0 1,2 1 0,0 0 0,-2 0 203,-1 3 0,-2 0 0,0 1 0,2 1 0,2-4 0,2 2 0,-1 1-125,0 3 0,0 1 0,0 0 125,0-1 0,0 1 0,0 0 0,0-11 0,0 2 0,0 0 0,0 2 0,-1 2 0,2 1 0,7 3 0,0 0 0,-7-4 0,2 1 440,13 11 1,-1 2-441,-13-2 0,0 5 1355,14 3-1355,-16-11 422,0 27-422,16-12 0,3 16 0,16 0 0,-9 0 0,-1 0 0,15 0 0,-7 0 0,0 0 0,6 0 0,-13 0 0,-1 0 0,11 0 0,-17 0 0,13 0 0,-13-16 0,1 12 0,-4-11 0,-16 15 0</inkml:trace>
  <inkml:trace contextRef="#ctx0" brushRef="#br0" timeOffset="160329">22825 11977 24575,'35'0'0,"1"0"0,-1 0 0,0 0 0,0 0 0,-15 0 0,11 0 0,-27 0 0,12 0 0,0 0 0,-12 0 0,27 0 0,-11 0 0,-1 0 0,-3 0 0</inkml:trace>
  <inkml:trace contextRef="#ctx0" brushRef="#br0" timeOffset="161540">23425 12453 24575,'8'-33'0,"-1"-1"0,-5 6 0,0-2 0,7-5 0,3-4 0,-1 3 0,-1-3 0,-1 1 0,1-2 0,0 2 0,-1 10 0,-2 5 0,-7 3 0,0-11 0,0 43 0,0 7 0,-8 13 0,0 7 0,6 1 0,1 5 0,0-1-509,-3-1 1,-2 0 0,0 3 508,2-3 0,0 4 0,0-1 0,1-2 0,1 0 0,1-2 0,0 1-157,-3-4 1,0 0 0,-1 0-1,2-3 157,2 12 0,2-2 0,-1-10 0,0 0 0,0-6 0,0 9 0,0-7 0,0-32 0</inkml:trace>
  <inkml:trace contextRef="#ctx0" brushRef="#br0" timeOffset="162619">23830 12418 24575,'0'33'0,"0"0"0,7 11 0,2 3 0,-3-7 0,0 2 0,2 1-673,2 4 0,3 0 0,-1 0 673,0-4 0,-1-1 0,1-1 0,0-5 0,1-1 0,-2-1 325,-1 14 0,-1-2-325,0-9 0,-2-1 166,-5 3 1,-4 0-167,-4 5 0,-4-1 0,-5-6 0,-5 0 0,3-7 0,-1-1 0,-2-2 0,-12 2 0,1-3 0,11 0 0,3-1 0,-6 10 259,7-15 0,12-4 0,-12-16 0</inkml:trace>
  <inkml:trace contextRef="#ctx0" brushRef="#br0" timeOffset="164702">24430 11377 24575,'0'35'0,"0"3"0,0 7 0,0-2 0,0 5 0,0 2-820,0-7 1,0 3 0,0 0 0,0 3 491,0-9 0,0 2 1,0 1-1,0 0 1,0-1-1,0-1 328,0 0 0,0 0 0,0-2 0,0 1 0,0 1-91,0 5 1,0 2 0,0-1-1,0 0 1,0-4 90,0 10 0,0-4 0,0-2 418,0-4 0,0-1 1,0-6-419,0-7 0,0-7 0,0-6 0,0-16 2555,0-31-2555,0 5 0,0-3 0,1-6 0,-2-5 0,-2 3 0,-1-5 0,-1-2 0,2 3 0,1 0 0,1 2 0,0-3 186,-3-1 1,-1-4 0,1 0-1,1 4-186,2 0 0,1 2 0,1 1 0,-2 2 0,1-1 0,1 3 0,6-9 0,2 0 0,-4 0 0,0-2 0,4 5 0,9 9 0,-1 0 0,-9-5 0,-4-4 0,4 8 0,8 13 0,-1 3 0,-5-8 0,0 1 0,25-10 1139,-15 15-1139,11 4 0,-27 16 0,28 0 0,-13 32 0,-2-7 0,1 5 0,2 13 0,-4 4 0,-5-2 0,-3 0 0,1-9 0,-2-2 0,-6-7 0,-2-3 0,1 12 0,0-1 0,-31 0 0,7 1 0,0-17 0,-3-3 0,0-7 0,3 1 0,1 22 0,-24-28 0,27 27 0,0-27 0,5 12 0,15-16 0,0 15 0,0-11 0,0 28 0,0-5 0,0 10 0,0 6 0,0-7 0,6-11 0,3 1 0,11 13 0,-2-7 0,-1 2 0,-7-6 0,0-1 0,6 9 0,-1-1 0,-5-7 0,0-1 0,7 0 0,1-3 0,2-5 0,-5-3 0</inkml:trace>
  <inkml:trace contextRef="#ctx0" brushRef="#br0" timeOffset="166445">24942 12524 24575,'-10'45'0,"0"0"0,3-1 0,-2-2 0,-3-6 0,1-1 0,8-7 0,0-2 0,-9 2 0,1-5 0,11-3 0,0 11 0,0-27 0,0 28 0,0-28 0,0 27 0,0-27 0,0 12 0,23-1 0,-17-11 0,33 12 0,-19-16 0,15 0 0,0 0 0,1-16 0,-1-3 0,-17-6 0,-1-1 0,2 6 0,-3 0 0,-5-5 0,-2-1 0,7-9 0,-15 10 0,-2-1 0,1-1 0,0-1 0,0-7 0,0 0 0,0 7 0,0 1 0,0 0 0,0 3 0,0 4 0,0 5 0,-16 15 0,-4 0 0,1 0 0,-28 0 0,23 0 0,-11 0 0,4 0 0,27 0 0,-28 0 0,28 0 0,-11 0 0,15 0 0,0 0 0,0 0 0</inkml:trace>
  <inkml:trace contextRef="#ctx0" brushRef="#br0" timeOffset="167919">24942 11165 24575,'0'34'0,"0"-1"0,7 3 0,1 3 0,-2-6 0,0 4 0,2-2-370,3 1 0,1-1 0,0 0 370,0 1 0,0-1 0,0 0 0,6 11 0,-1-2 0,-8-7 0,1-3 181,7-8 1,-2-1-182,-13 1 0,0-1 92,13-6 0,1 1-92,-5 13 0,-2 0 0,10 7 0,-2-14 0,-2-1 563,-11-6-563,11-3 0,1 0 0,-28-12 0,24 11 0,-24 3 0,-7 3 0,1 13 0,0 5 0,1 2 0,-1 4 0,-2 2-820,1-5 1,-3 1 0,-1 2 0,1 2 782,3-4 0,-1 3 0,0 0 1,1 0-1,-1 0 37,2-3 0,-1-1 0,1 0 0,0 0 0,-1 1-252,0-1 0,-2 2 0,1-1 0,2-2 0,2-2 252,1 9 0,4-3 0,-2-4 0,-13 5 0,5-6 0,17-5 0,-12-19 0</inkml:trace>
  <inkml:trace contextRef="#ctx0" brushRef="#br1" timeOffset="242369">12489 9366 24575,'49'-8'0,"0"1"0,-9-4 0,5-2 0,3-1 0,4-1 0,2 1 0,-13 5 0,1 0 0,3 1 0,1 0 0,1 0 0,2-1 0,0 1 0,1-2 0,0 1-253,-8 0 1,1-1 0,1 1 0,0-2 0,1 1 0,0-1 0,1 1 0,1-1 0,0 1 0,1-1 0,0 2 0,1-1 0,1 1 59,-5 2 0,2-1 0,1 1 1,1 0-1,1 0 0,0 0 0,1 1 1,0 0-1,0-1 0,0 1 0,-1 0 1,1 0-1,-2 1 0,0-1 0,-1 0 1,-1 1-1,-1-1-81,7 0 1,-2 0 0,0 0 0,-2 0 0,0 0 0,-1 0 0,0 1 0,0 0 0,0-1 0,1 1 0,0 0 0,2 1 38,-5 0 1,2-1 0,1 1 0,1 0 0,0 0 0,0 0 0,0 0 0,-1 1 0,0-1 0,-2 1 0,-1 1 0,-3-1 0,-1 1 0,-3 1 322,18-1 0,-4 2 0,-4 0 0,-2 1 0,-1-1 1,0 1-89,3-2 0,-2 1 0,-1-1 0,-1 1 0,-3 2-67,1 1 0,-1 1 1,-3 1-1,-2-2 67,0-1 0,-2-2 0,-1 2 0,1 3 0,0 1 0,1-1 0,4-4 0,0-1 0,1-1 0,1 1 0,0 0 0,0 0 0,0 0 0,0 0 0,-1 0 0,0 0 0,-1 0 0,1 0 0,2 0 0,0 0 0,0 0 0,-1 0 0,0 0 0,1 0 0,7 0 0,0 0 0,-1 0 0,-6 0 0,-2 0 0,1 0 0,3 0 0,2 0 0,-2 0 0,-3 0 0,-1 0 0,1 0 0,5 0 0,0 0 0,1 0 1016,1 0 1,1 0 0,0 0-1017,-2 0 0,-1 0 0,1 0 0,-3 0 0,-1 0 0,0 0 1092,-3 0 0,0 0 0,-2 0-569,-3 0 0,-1 0 1,0 0-524,1 0 0,-1 0 0,0 0 0,0 0 0,1 0 0,-1 0 0,1-1 0,-1 1 0,0 1 0,10 7 0,0 0 0,-11-7 0,0 0 0,0 1 0,7 6 0,0-1 1206,3-6 1,0-2-1207,-3 1 0,-3 0 313,-10 0 1,-1 0-314,0 0 0,-3 0 1270,-5 0-1270,12 0 571,-27 0-571,12 0 17,-16 0 0,0 0 0,0 0 1</inkml:trace>
  <inkml:trace contextRef="#ctx0" brushRef="#br1" timeOffset="245851">12595 9402 24575,'41'0'0,"0"0"0,-7 0 0,2 0 0,4 0 0,0 0 0,4 0 0,1 0 0,2 0-656,-4-1 1,1 0-1,2 1 1,3 0 0,4 2 480,-13 0 1,4 0-1,2 1 1,2 0-1,1 1 1,2 1-1,0 0 1,0 0-1,-1 0 1,0 1-1,-3 1-153,2 0 0,-1 0 0,-1 2 1,0-1-1,0 1 0,0 1 1,1-1-1,1 1 0,1 0 1,2 1 183,-7-3 1,1 1-1,1-1 1,1 1-1,1 0 1,1 0-1,1 0 1,-1 0-1,0 1 1,0 0 0,0 0-1,-2 1 1,-1 0-1,-1 0 1,-1 1-34,4 2 1,0 1-1,-2 0 1,-1 1-1,-1 0 1,0 0-1,0 1 1,-1 0-1,0 0 1,1-1-1,-1 1 177,1-1 0,-1 1 0,1 0 0,-1-1 0,1 1 0,-1 0 0,-1 0 0,1 0 0,-2 0 0,0 0 0,-1-1-228,7 5 0,-1-1 0,0 0 0,-1 1 0,-1-1 0,-1 0 0,0 1 0,-1-1 228,2 2 0,-1-1 0,0 1 0,-1 0 0,-1 0 0,-1-2 0,0 0-5,0-1 0,-1 0 0,-1-2 0,0 0 0,-1 0 0,0 0 5,4 1 0,0 0 0,-1-1 0,0 0 0,1-1 390,1-1 0,2-1 1,-1 0-1,0 0 1,-1 0-391,-2 0 0,0 1 0,-1 0 0,0-1 0,0-2 0,7 0 0,0-3 0,-1-1 0,-1 2 0,-6 2 0,0 2 0,-1-1 0,-2-5 1092,2-4 0,-3-5 0,2 2-1032,9 4 1,2 2 0,-5-3-61,-3-3 0,-1-2 1638,11 1 0,-2 0-1558,-22-1 1,3 2-81,9 6 0,9 4 0,5 3 0,-1 1-331,-13-3 0,0 2 1,2 0-1,0 2 1,2 0-1,1 2 331,-6-2 0,2 1 0,1 1 0,1 0 0,1 2 0,0-1 0,-1 1 0,1 1 0,-2-1 0,1 1 0,0 0 0,1 1 0,-1 0 0,0 0 0,-1 0 0,1 1 0,-2-1 0,0 1 0,1 0 0,-1 1 0,0-1 0,-1 1 0,0 0 0,-1 0 0,0-1 0,-1 0 28,5 4 1,1 0 0,-2 1 0,-1-2 0,-2-1 0,-1-1-29,2 0 0,-3-2 0,0 0 0,-2 0 193,9 7 1,-1 1 0,-6-7-194,8 1 0,-8 1 0,-8-3 0,-23-18 3276,28 11-1875,-28-15 727,43 16-2128,-14 0 0,4 3 0,4-1 0,5 1 0,0-1-389,-10-4 1,1 0 0,0 0 0,0-1 388,5 0 0,0 0 0,0-1 0,-3 1 0,0 2 0,-3 0 0,-1-2 0,11-2 0,-6 0 0,-5 12 0,-19-23 0</inkml:trace>
  <inkml:trace contextRef="#ctx0" brushRef="#br1" timeOffset="253523">12806 12383 24575,'26'0'0,"-1"0"0,9-8 0,3 0 0,-4 6 0,4 1 0,-1 0-278,-3-4 1,1-1 0,0 1 277,6 4 0,0 2 0,0-1 0,-2 0 0,0 0 0,0 0 0,-2 0 0,0 0 0,1 0 0,4 0 0,0 0 0,-1 0 0,-5 0 0,0 0 0,1 0 0,4 0 0,0 0 0,1 0-366,1 0 1,-1-1 0,2 2 365,3 4 0,1 1 0,1-1 0,2-3 0,0-2 0,-1 2 0,-6 3 0,0 1 0,-2-1 0,-2-4 0,-1-2 0,-1 1 140,-2 0 0,-1 0 1,-1 0-141,4 0 0,0 0 0,-4 0 0,2 0 0,-1 0 0,11 0 0,0 0 0,-10-1 0,1 0 0,-1 3-322,0 2 0,-1 1 0,3 1 322,10 0 0,2 0 0,0 2-284,-13-1 1,-1 2 0,2 1 0,2-1 283,-1-1 0,4 1 0,1 1 0,1-2 0,-2 1 0,-4-2 0,12 2 0,-4-2 0,3 1 0,-8-2 0,5 2 0,-1-1 0,-2-1 0,-6-2 263,3-3 1,-2-2-264,4-3 0,4-2 0,-1 0 0,-6 0 0,0-1 0,1 1-399,-2 1 0,1 0 0,2 0 0,0 0 399,4-3 0,1-1 0,1 1 0,-1 2 0,-1 3 0,0 3 0,0 0 0,0-1 0,3-3 0,0 0 0,1-1 0,-2 2 0,-2 2 0,-1 1 0,0 1 0,0-1 0,-2 0 0,1 0 0,-1 0 0,-1 0 47,8-1 0,-1 1 0,-2 1-47,-2 3 0,-1 2 0,0 0 0,-4-1 0,1 1 0,2 2 0,3 3 0,2 2 0,2 0 0,-2 1-99,-3 0 0,-2 0 0,1 0 0,1-1 99,-4-1 0,2-1 0,1 0 0,-1 0 0,-2-1 0,3 0 0,-1 0 0,-1-2 0,-2-1 0,5 0 0,-2-2 0,-1-1-41,-2-3 0,-2-1 0,1-1 41,1 1 0,0 0 0,1 0 0,5 0 0,3 0 0,0 0 4,-8 0 1,1 0 0,0 0 0,1 0-5,6 0 0,1 0 0,0 0 0,-2 0 0,-8 0 0,0 0 0,-2 0 0,0 0 44,11 0 1,-2 0 0,0 0-45,-7 0 0,-1 0 0,-2 0 913,11 0 1,-4 0-914,-7 0 0,-1 0 270,-1 0 1,-1 0-271,6 0 916,-14 0 1,1 0-917,9 0 699,-15 0-699,11 0 0,-11 0 0,-1 0 0,-3 0 0,0 0 0,-13 0 0,29 0 0,-13 0 0,17 0 0,-6-8 0,5-4 0,-2 1 0,-1-1 0,2 0 0,7 1 0,4 0 0,-5-2 0,-10-4 0,-3 2 0,3 12 0,-2 3 0,8 0 0,-17 3 0,-19 13 0,-4-32 0,-19-1 0,-1-1 0,16-5 0,-23-9 0</inkml:trace>
  <inkml:trace contextRef="#ctx0" brushRef="#br2" timeOffset="274074">12771 12312 24575,'34'-19'0,"0"1"0,1-1 0,-1 0 0,0 2 0,0 0 0,2 0 0,3-2 0,2-3 0,-6 4 0,2-3 0,2-1 0,2-2 0,2 0 0,0 0 0,0-1 0,0 1 0,-1 1 0,-2 1-410,5-2 0,-1 2 1,0 0-1,-1 0 1,1 1-1,0-1 0,2-1 1,1-1 111,-6 2 0,2-1 0,1 0 0,1-1 0,0 0 0,1-1 0,-1 1 0,0 0 1,-2 1-1,-1 1 0,-1 1-112,2-1 0,-1 1 1,-1 1-1,-1 1 1,-1-1-1,0 1 0,1 0 1,1-2 175,3-1 0,1-1 0,0 0 0,0 0 1,0 0-1,-1 0 0,-1 1 0,-1 1 234,4-2 0,-1 1 0,-2 0 0,0 1 0,0 0 0,2-1 59,-5 1 0,1 0 1,1-1-1,-1 1 0,0-1 1,-2 2-1,-1 2-59,3-2 0,-2 3 0,-1 0 0,-1-1 0,0-1-221,4-5 1,-1-2 0,0 0 0,0 0 220,-1 3 0,1 1 0,0 0 0,-3-1 0,-4 1 0,-2-1 0,-1 0 0,2 1 1044,11-3 1,1 3 0,-2-1-1045,-5 0 0,-2-1 0,1 4 1069,-3 6 0,-1 2 0,1-1-1069,2-4 0,0-2 0,-3 4 0,-2 5 0,-1 0 1319,4-6 1,0 1-1320,2 6 0,-3-2 0,-11-6 0,1-1 0,18 0 0,2 1 0,-6-5 0,-1 1 0,1 1 0,2 2 917,6 4 0,-1 1-917,-8-3 0,0 1 479,1 4 0,-1 2-479,-8 0 0,1-2 198,16-4 0,2-1-198,-16 6 0,1 0 0,15 1 0,2-1 0,-5-7 0,0 2 0,-6 13 0,0 1 0,-3-9 0,1-2 0,-2 2 0,4 8 0,1 0 0,-5-7 0,1-4 0,1 4 0,9 6 0,2 2-175,-8-3 0,3-2 0,1 0 175,7 1 0,1 0 0,0 0-387,-1-2 0,0 1 0,0-1 387,-11 2 0,0 1 0,-1-1 0,-1-1 0,6-4 0,-2-2 0,0 3-223,-5 7 1,1 3-1,-1-4 223,0-6 0,1-2 0,-2 0 0,13 2 0,-4-2 0,-6-6 0,-3-1 238,-7 7 1,-3 2-239,11-6 1149,1 15-1149,-17-16 728,13 12-728,-29-12 0,13 16 0,15 0 0,-1-6 0,3-3 0,1-2 0,2-1 0,2-1-331,6 1 1,1-1-1,-1-1 331,-1-2 0,-2-2 0,1 1 0,-1 5 0,1 1 0,-4-1 0,1-6 0,-3 1 0,-2 6 0,-2 2 0,4-7 0,-17 16 0,13 0 0,-29 0 992,29 0-992,-28 0 0,27-15 0,-11 11 0,15-28 0,0 29 0,-15-13 0,11 16 0,-27 0 0,12 0 0,15-16 0,-7 12 0,8-10 0,2-3 0,-10 7 0,-1 0 0,5 1 0,-3-1 0,3-6 0,-13 16 0,1 0 0,4 0 0,-1 0 0,13 0 0,-28 0 0,11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23:08:19.9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14 5627 24575,'0'25'0,"0"1"0,0 19 0,0 4 0,0-13 0,0 1 0,0 2 0,0 5 0,0 1 0,0-1 0,0-7 0,0-2 0,0-1 0,0 3 0,0-4 0,0-6 0,0-3 0,0 11 0,0-15 0,0-4 0</inkml:trace>
  <inkml:trace contextRef="#ctx0" brushRef="#br0" timeOffset="982">7920 7038 24575,'0'45'0,"0"0"0,0-7 0,0 2 0,0 0 0,0 1 0,0 1 0,0 0-560,0 1 1,0 1 0,0-2 559,0 0 0,0-1 0,0-2 0,0 6 0,0-4 271,0-5 1,0-1-272,0-8 0,0 1 139,0 10 0,0-2-139,0 5 0,0-11 0,0-1 0,0 6 857,0-15-857,0-4 0,0-16 0,0 0 0</inkml:trace>
  <inkml:trace contextRef="#ctx0" brushRef="#br0" timeOffset="1965">8114 9190 24575,'0'35'0,"0"-10"0,0 1 0,0 1 0,0 1 0,0 0 0,0-1 0,0 8 0,0-4 0,0-27 0,0 1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4/9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27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Comic Sans MS" pitchFamily="66" charset="0"/>
              </a:rPr>
              <a:t>If you don’t apply, there is still a chance they might offer you a job (they are desperate). If you don’t apply, they don’t have your SAT score and recommendation let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Comic Sans MS" pitchFamily="66" charset="0"/>
              </a:rPr>
              <a:t>If you apply, they look at your SAT score first and if</a:t>
            </a:r>
            <a:r>
              <a:rPr lang="en-US" sz="1200" baseline="0" dirty="0">
                <a:latin typeface="Comic Sans MS" pitchFamily="66" charset="0"/>
              </a:rPr>
              <a:t> it is high, they make their decision. Otherwise, they look at your recommendation letter.</a:t>
            </a:r>
            <a:endParaRPr lang="en-US" sz="12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332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Comic Sans MS" pitchFamily="66" charset="0"/>
              </a:rPr>
              <a:t>1x2x2x2=8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Comic Sans MS" pitchFamily="66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Comic Sans MS" pitchFamily="66" charset="0"/>
              </a:rPr>
              <a:t>If you don’t apply, there is still a chance they might offer you a job (they are desperate). If you don’t apply, they don’t have your SAT score and recommendation let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Comic Sans MS" pitchFamily="66" charset="0"/>
              </a:rPr>
              <a:t>If you apply, they look at your SAT score first and if</a:t>
            </a:r>
            <a:r>
              <a:rPr lang="en-US" sz="1200" baseline="0" dirty="0">
                <a:latin typeface="Comic Sans MS" pitchFamily="66" charset="0"/>
              </a:rPr>
              <a:t> it is high, they make their decision. Otherwise, they look at your recommendation letter.</a:t>
            </a:r>
            <a:endParaRPr lang="en-US" sz="12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9130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L|Q,F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9705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professor writes a good letter if the student asks questions in the class or writes a good final</a:t>
            </a:r>
            <a:r>
              <a:rPr lang="en-US" baseline="0" dirty="0"/>
              <a:t> paper. However, the professor might not remember the student’s participation or might not be able to read his handwrit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008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(a):</a:t>
            </a:r>
            <a:r>
              <a:rPr lang="en-US" baseline="0" dirty="0"/>
              <a:t> the leak </a:t>
            </a:r>
            <a:r>
              <a:rPr lang="en-US" baseline="0" dirty="0" err="1"/>
              <a:t>prob</a:t>
            </a:r>
            <a:r>
              <a:rPr lang="en-US" baseline="0" dirty="0"/>
              <a:t> is 0. (b): the leak </a:t>
            </a:r>
            <a:r>
              <a:rPr lang="en-US" baseline="0" dirty="0" err="1"/>
              <a:t>prob</a:t>
            </a:r>
            <a:r>
              <a:rPr lang="en-US" baseline="0" dirty="0"/>
              <a:t> is 0.5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713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(a). The logistic function. (b)</a:t>
            </a:r>
            <a:r>
              <a:rPr lang="en-US" baseline="0" dirty="0"/>
              <a:t> w0 = 0 (c) w0 = -5 (d) w0 and w are multiplied by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224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04371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69874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92629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41337917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1178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9046992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77202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47717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114095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34895167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95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73" r:id="rId11"/>
    <p:sldLayoutId id="2147483682" r:id="rId12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customXml" Target="../ink/ink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customXml" Target="../ink/ink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customXml" Target="../ink/ink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customXml" Target="../ink/ink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customXml" Target="../ink/ink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F116B92-3BAA-8BD1-DC13-507BF25E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7696200" cy="990600"/>
          </a:xfrm>
        </p:spPr>
        <p:txBody>
          <a:bodyPr anchor="t">
            <a:normAutofit/>
          </a:bodyPr>
          <a:lstStyle/>
          <a:p>
            <a:r>
              <a:rPr lang="en-US" dirty="0"/>
              <a:t>Lecture 21. Special Forms of Conditional Probability Distribution</a:t>
            </a:r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67DF72-9A4D-1ED4-28EB-B1C0F9610863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23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rule </a:t>
            </a:r>
            <a:r>
              <a:rPr lang="en-US" dirty="0" err="1"/>
              <a:t>cp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C5D1878-C82F-4D88-8B72-1BBF1E15CC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724866"/>
            <a:ext cx="6849038" cy="2161334"/>
          </a:xfrm>
          <a:prstGeom prst="rect">
            <a:avLst/>
          </a:prstGeom>
        </p:spPr>
      </p:pic>
      <p:pic>
        <p:nvPicPr>
          <p:cNvPr id="1025" name="Content Placeholder 1024">
            <a:extLst>
              <a:ext uri="{FF2B5EF4-FFF2-40B4-BE49-F238E27FC236}">
                <a16:creationId xmlns:a16="http://schemas.microsoft.com/office/drawing/2014/main" id="{C22BB2D9-41B5-46DB-BC20-85CDB40CE5FA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619466" y="4419600"/>
            <a:ext cx="7603118" cy="10668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1E244F7-90C7-A0B2-77B6-EA9D37EF7E42}"/>
                  </a:ext>
                </a:extLst>
              </p14:cNvPr>
              <p14:cNvContentPartPr/>
              <p14:nvPr/>
            </p14:nvContentPartPr>
            <p14:xfrm>
              <a:off x="1035000" y="324000"/>
              <a:ext cx="7969680" cy="4832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1E244F7-90C7-A0B2-77B6-EA9D37EF7E4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25640" y="314640"/>
                <a:ext cx="7988400" cy="4851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 of caus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Variable of interest </a:t>
            </a:r>
            <a:r>
              <a:rPr lang="en-US" sz="2000" i="1" dirty="0"/>
              <a:t>Y</a:t>
            </a:r>
            <a:r>
              <a:rPr lang="en-US" sz="2000" dirty="0"/>
              <a:t> depends on several causes </a:t>
            </a: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, …,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k</a:t>
            </a:r>
            <a:endParaRPr lang="en-US" sz="2000" i="1" baseline="-25000" dirty="0"/>
          </a:p>
          <a:p>
            <a:r>
              <a:rPr lang="en-US" sz="2000" dirty="0"/>
              <a:t>Even though the interaction betwe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can be arbitrary, it is often reasonable to assume that the combined influence of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on </a:t>
            </a:r>
            <a:r>
              <a:rPr lang="en-US" sz="2000" i="1" dirty="0"/>
              <a:t>Y</a:t>
            </a:r>
            <a:r>
              <a:rPr lang="en-US" sz="2000" dirty="0"/>
              <a:t> is a simple combination of the individual influences of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on </a:t>
            </a:r>
            <a:r>
              <a:rPr lang="en-US" sz="2000" i="1" dirty="0"/>
              <a:t>Y</a:t>
            </a:r>
            <a:r>
              <a:rPr lang="en-US" sz="2000" dirty="0"/>
              <a:t> in isolation.</a:t>
            </a:r>
          </a:p>
          <a:p>
            <a:pPr lvl="1"/>
            <a:r>
              <a:rPr lang="en-US" sz="2000" dirty="0"/>
              <a:t>Noisy-or model</a:t>
            </a:r>
          </a:p>
          <a:p>
            <a:pPr lvl="1"/>
            <a:r>
              <a:rPr lang="en-US" sz="2000" dirty="0"/>
              <a:t>Logistic </a:t>
            </a:r>
            <a:r>
              <a:rPr lang="en-US" sz="2000" dirty="0" err="1"/>
              <a:t>CPD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-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 professor writes a good letter if</a:t>
            </a:r>
          </a:p>
          <a:p>
            <a:pPr lvl="1"/>
            <a:r>
              <a:rPr lang="en-US" dirty="0"/>
              <a:t>The student asked good questions in class, or</a:t>
            </a:r>
          </a:p>
          <a:p>
            <a:pPr lvl="1"/>
            <a:r>
              <a:rPr lang="en-US" dirty="0"/>
              <a:t>The student wrote a good final paper</a:t>
            </a:r>
          </a:p>
          <a:p>
            <a:r>
              <a:rPr lang="en-US" dirty="0"/>
              <a:t>However, the professor</a:t>
            </a:r>
          </a:p>
          <a:p>
            <a:pPr lvl="1"/>
            <a:r>
              <a:rPr lang="en-US" dirty="0"/>
              <a:t>Might forget that student asked good questions, with 0.2 probability</a:t>
            </a:r>
          </a:p>
          <a:p>
            <a:pPr lvl="1"/>
            <a:r>
              <a:rPr lang="en-US" dirty="0"/>
              <a:t>Might not be able to read student’s handwriting, with 0.1 probability</a:t>
            </a:r>
          </a:p>
          <a:p>
            <a:r>
              <a:rPr lang="en-US" dirty="0"/>
              <a:t>What is the probability that the professor will write a good letter if the student</a:t>
            </a:r>
          </a:p>
          <a:p>
            <a:pPr lvl="1"/>
            <a:r>
              <a:rPr lang="en-US" dirty="0"/>
              <a:t>Did not ask good questions, and did not write a good final paper?</a:t>
            </a:r>
          </a:p>
          <a:p>
            <a:pPr lvl="1"/>
            <a:r>
              <a:rPr lang="en-US" dirty="0"/>
              <a:t>Asked good questions but did not write a good final paper?</a:t>
            </a:r>
          </a:p>
          <a:p>
            <a:pPr lvl="1"/>
            <a:r>
              <a:rPr lang="en-US" dirty="0"/>
              <a:t>Did not ask good questions but wrote a good final paper?</a:t>
            </a:r>
          </a:p>
          <a:p>
            <a:pPr lvl="1"/>
            <a:r>
              <a:rPr lang="en-US" dirty="0"/>
              <a:t>Asked good questions, and wrote a good final pap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E31E78E-7DFD-1198-9B21-1F7A84EF2D6B}"/>
                  </a:ext>
                </a:extLst>
              </p14:cNvPr>
              <p14:cNvContentPartPr/>
              <p14:nvPr/>
            </p14:nvContentPartPr>
            <p14:xfrm>
              <a:off x="5245200" y="3346560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E31E78E-7DFD-1198-9B21-1F7A84EF2D6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35840" y="33372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088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-or model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661416" y="2133600"/>
          <a:ext cx="7467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, 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l</a:t>
                      </a:r>
                      <a:r>
                        <a:rPr lang="en-US" baseline="30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l</a:t>
                      </a:r>
                      <a:r>
                        <a:rPr lang="en-US" baseline="30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/>
                        <a:t>q</a:t>
                      </a:r>
                      <a:r>
                        <a:rPr lang="en-US" baseline="30000" dirty="0"/>
                        <a:t>0</a:t>
                      </a:r>
                      <a:r>
                        <a:rPr lang="en-US" dirty="0"/>
                        <a:t>,</a:t>
                      </a: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q</a:t>
                      </a:r>
                      <a:r>
                        <a:rPr lang="en-US" baseline="30000" dirty="0"/>
                        <a:t>0</a:t>
                      </a:r>
                      <a:r>
                        <a:rPr lang="en-US" dirty="0"/>
                        <a:t>,</a:t>
                      </a:r>
                      <a:r>
                        <a:rPr lang="en-US" i="1" dirty="0"/>
                        <a:t>f</a:t>
                      </a:r>
                      <a:r>
                        <a:rPr lang="en-US" i="0" baseline="30000" dirty="0"/>
                        <a:t>1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q</a:t>
                      </a:r>
                      <a:r>
                        <a:rPr lang="en-US" i="0" baseline="30000" dirty="0"/>
                        <a:t>1</a:t>
                      </a:r>
                      <a:r>
                        <a:rPr lang="en-US" dirty="0"/>
                        <a:t>,</a:t>
                      </a: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q</a:t>
                      </a:r>
                      <a:r>
                        <a:rPr lang="en-US" i="0" baseline="30000" dirty="0"/>
                        <a:t>1</a:t>
                      </a:r>
                      <a:r>
                        <a:rPr lang="en-US" dirty="0"/>
                        <a:t>,</a:t>
                      </a:r>
                      <a:r>
                        <a:rPr lang="en-US" i="1" dirty="0"/>
                        <a:t>f</a:t>
                      </a:r>
                      <a:r>
                        <a:rPr lang="en-US" i="0" baseline="30000" dirty="0"/>
                        <a:t>1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83564" y="4255137"/>
            <a:ext cx="6623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professor to write a bad letter when student asked good questions and a good final paper, the profess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gets the student’s participation 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not read the student’s handwrit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1828800" y="5650687"/>
            <a:ext cx="42809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(l</a:t>
            </a:r>
            <a:r>
              <a:rPr lang="en-US" baseline="30000" dirty="0"/>
              <a:t>0</a:t>
            </a:r>
            <a:r>
              <a:rPr lang="en-US" dirty="0"/>
              <a:t>|q</a:t>
            </a:r>
            <a:r>
              <a:rPr lang="en-US" baseline="30000" dirty="0"/>
              <a:t>1</a:t>
            </a:r>
            <a:r>
              <a:rPr lang="en-US" dirty="0"/>
              <a:t>,f</a:t>
            </a:r>
            <a:r>
              <a:rPr lang="en-US" baseline="30000" dirty="0"/>
              <a:t>1</a:t>
            </a:r>
            <a:r>
              <a:rPr lang="en-US" dirty="0"/>
              <a:t>) = 0.1*0.2 = 0.02</a:t>
            </a:r>
          </a:p>
          <a:p>
            <a:r>
              <a:rPr lang="en-US" dirty="0"/>
              <a:t>P(l</a:t>
            </a:r>
            <a:r>
              <a:rPr lang="en-US" baseline="30000" dirty="0"/>
              <a:t>1</a:t>
            </a:r>
            <a:r>
              <a:rPr lang="en-US" dirty="0"/>
              <a:t>|q</a:t>
            </a:r>
            <a:r>
              <a:rPr lang="en-US" baseline="30000" dirty="0"/>
              <a:t>1</a:t>
            </a:r>
            <a:r>
              <a:rPr lang="en-US" dirty="0"/>
              <a:t>,f</a:t>
            </a:r>
            <a:r>
              <a:rPr lang="en-US" baseline="30000" dirty="0"/>
              <a:t>1</a:t>
            </a:r>
            <a:r>
              <a:rPr lang="en-US" dirty="0"/>
              <a:t>) = 1 – 0.02 = 0.9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-or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60075"/>
            <a:ext cx="7467600" cy="475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BF66FDD-06BA-C2DA-1B7A-A2223071D409}"/>
                  </a:ext>
                </a:extLst>
              </p14:cNvPr>
              <p14:cNvContentPartPr/>
              <p14:nvPr/>
            </p14:nvContentPartPr>
            <p14:xfrm>
              <a:off x="2222640" y="126360"/>
              <a:ext cx="6921360" cy="4947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BF66FDD-06BA-C2DA-1B7A-A2223071D40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13280" y="117000"/>
                <a:ext cx="6940080" cy="4966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-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et </a:t>
            </a:r>
            <a:r>
              <a:rPr lang="en-US" sz="2000" i="1" dirty="0"/>
              <a:t>Y</a:t>
            </a:r>
            <a:r>
              <a:rPr lang="en-US" sz="2000" dirty="0"/>
              <a:t> be a binary random variable with </a:t>
            </a:r>
            <a:r>
              <a:rPr lang="en-US" sz="2000" i="1" dirty="0"/>
              <a:t>k</a:t>
            </a:r>
            <a:r>
              <a:rPr lang="en-US" sz="2000" dirty="0"/>
              <a:t> binary parents </a:t>
            </a: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, …,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k</a:t>
            </a:r>
            <a:r>
              <a:rPr lang="en-US" sz="2000" dirty="0"/>
              <a:t>. The CPD P(</a:t>
            </a:r>
            <a:r>
              <a:rPr lang="en-US" sz="2000" i="1" dirty="0"/>
              <a:t>Y</a:t>
            </a:r>
            <a:r>
              <a:rPr lang="en-US" sz="2000" dirty="0"/>
              <a:t>|</a:t>
            </a:r>
            <a:r>
              <a:rPr lang="en-US" sz="2000" i="1" dirty="0"/>
              <a:t> X</a:t>
            </a:r>
            <a:r>
              <a:rPr lang="en-US" sz="2000" baseline="-25000" dirty="0"/>
              <a:t>1</a:t>
            </a:r>
            <a:r>
              <a:rPr lang="en-US" sz="2000" dirty="0"/>
              <a:t>, …,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k</a:t>
            </a:r>
            <a:r>
              <a:rPr lang="en-US" sz="2000" dirty="0"/>
              <a:t>) is a noisy-or if there are </a:t>
            </a:r>
            <a:r>
              <a:rPr lang="en-US" sz="2000" i="1" dirty="0"/>
              <a:t>k</a:t>
            </a:r>
            <a:r>
              <a:rPr lang="en-US" sz="2000" dirty="0"/>
              <a:t>+1 parameters </a:t>
            </a:r>
            <a:r>
              <a:rPr lang="en-US" sz="2000" dirty="0">
                <a:latin typeface="Symbol" pitchFamily="18" charset="2"/>
              </a:rPr>
              <a:t>l</a:t>
            </a:r>
            <a:r>
              <a:rPr lang="en-US" sz="2000" baseline="-25000" dirty="0">
                <a:latin typeface="Symbol" pitchFamily="18" charset="2"/>
              </a:rPr>
              <a:t>0</a:t>
            </a:r>
            <a:r>
              <a:rPr lang="en-US" sz="2000" dirty="0">
                <a:latin typeface="Symbol" pitchFamily="18" charset="2"/>
              </a:rPr>
              <a:t>, l</a:t>
            </a:r>
            <a:r>
              <a:rPr lang="en-US" sz="2000" baseline="-25000" dirty="0">
                <a:latin typeface="Symbol" pitchFamily="18" charset="2"/>
              </a:rPr>
              <a:t>1</a:t>
            </a:r>
            <a:r>
              <a:rPr lang="en-US" sz="2000" dirty="0">
                <a:latin typeface="Symbol" pitchFamily="18" charset="2"/>
              </a:rPr>
              <a:t>, ..., </a:t>
            </a:r>
            <a:r>
              <a:rPr lang="en-US" sz="2000" dirty="0" err="1">
                <a:latin typeface="Symbol" pitchFamily="18" charset="2"/>
              </a:rPr>
              <a:t>l</a:t>
            </a:r>
            <a:r>
              <a:rPr lang="en-US" sz="2000" i="1" baseline="-25000" dirty="0" err="1"/>
              <a:t>k</a:t>
            </a:r>
            <a:r>
              <a:rPr lang="en-US" sz="2000" dirty="0"/>
              <a:t> such th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3352800"/>
          <a:ext cx="5867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0" imgH="762000" progId="Equation.DSMT4">
                  <p:embed/>
                </p:oleObj>
              </mc:Choice>
              <mc:Fallback>
                <p:oleObj name="Equation" r:id="rId2" imgW="2794000" imgH="762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58674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-or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438400"/>
            <a:ext cx="7467600" cy="251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</a:t>
            </a:r>
            <a:r>
              <a:rPr lang="en-US" dirty="0" err="1"/>
              <a:t>cp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et </a:t>
            </a:r>
            <a:r>
              <a:rPr lang="en-US" sz="2000" i="1" dirty="0"/>
              <a:t>Y</a:t>
            </a:r>
            <a:r>
              <a:rPr lang="en-US" sz="2000" dirty="0"/>
              <a:t> be a binary variable with </a:t>
            </a:r>
            <a:r>
              <a:rPr lang="en-US" sz="2000" i="1" dirty="0"/>
              <a:t>k</a:t>
            </a:r>
            <a:r>
              <a:rPr lang="en-US" sz="2000" dirty="0"/>
              <a:t> parents: </a:t>
            </a: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, …,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k</a:t>
            </a:r>
            <a:r>
              <a:rPr lang="en-US" sz="2000" dirty="0"/>
              <a:t> that take on numerical values. The </a:t>
            </a:r>
            <a:r>
              <a:rPr lang="en-US" sz="2000" dirty="0" err="1"/>
              <a:t>CPD</a:t>
            </a:r>
            <a:r>
              <a:rPr lang="en-US" sz="2000" dirty="0"/>
              <a:t> P(</a:t>
            </a:r>
            <a:r>
              <a:rPr lang="en-US" sz="2000" i="1" dirty="0"/>
              <a:t>Y</a:t>
            </a:r>
            <a:r>
              <a:rPr lang="en-US" sz="2000" dirty="0"/>
              <a:t>|</a:t>
            </a:r>
            <a:r>
              <a:rPr lang="en-US" sz="2000" i="1" dirty="0"/>
              <a:t> X</a:t>
            </a:r>
            <a:r>
              <a:rPr lang="en-US" sz="2000" baseline="-25000" dirty="0"/>
              <a:t>1</a:t>
            </a:r>
            <a:r>
              <a:rPr lang="en-US" sz="2000" dirty="0"/>
              <a:t>, …,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k</a:t>
            </a:r>
            <a:r>
              <a:rPr lang="en-US" sz="2000" dirty="0"/>
              <a:t>) is a </a:t>
            </a:r>
            <a:r>
              <a:rPr lang="en-US" sz="2000" i="1" dirty="0"/>
              <a:t>logistic </a:t>
            </a:r>
            <a:r>
              <a:rPr lang="en-US" sz="2000" i="1" dirty="0" err="1"/>
              <a:t>CPD</a:t>
            </a:r>
            <a:r>
              <a:rPr lang="en-US" sz="2000" dirty="0"/>
              <a:t> if there are </a:t>
            </a:r>
            <a:r>
              <a:rPr lang="en-US" sz="2000" i="1" dirty="0"/>
              <a:t>k</a:t>
            </a:r>
            <a:r>
              <a:rPr lang="en-US" sz="2000" dirty="0"/>
              <a:t>+1 weights </a:t>
            </a:r>
            <a:r>
              <a:rPr lang="en-US" sz="2000" i="1" dirty="0"/>
              <a:t>w</a:t>
            </a:r>
            <a:r>
              <a:rPr lang="en-US" sz="2000" baseline="-25000" dirty="0"/>
              <a:t>0</a:t>
            </a:r>
            <a:r>
              <a:rPr lang="en-US" sz="2000" dirty="0"/>
              <a:t>, </a:t>
            </a:r>
            <a:r>
              <a:rPr lang="en-US" sz="2000" i="1" dirty="0"/>
              <a:t>w</a:t>
            </a:r>
            <a:r>
              <a:rPr lang="en-US" sz="2000" baseline="-25000" dirty="0"/>
              <a:t>1</a:t>
            </a:r>
            <a:r>
              <a:rPr lang="en-US" sz="2000" dirty="0"/>
              <a:t>, …, </a:t>
            </a:r>
            <a:r>
              <a:rPr lang="en-US" sz="2000" i="1" dirty="0"/>
              <a:t>w</a:t>
            </a:r>
            <a:r>
              <a:rPr lang="en-US" sz="2000" i="1" baseline="-25000" dirty="0"/>
              <a:t>k</a:t>
            </a:r>
            <a:r>
              <a:rPr lang="en-US" sz="2000" dirty="0"/>
              <a:t> such that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2971800"/>
          <a:ext cx="56102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" imgH="1219200" progId="Equation.DSMT4">
                  <p:embed/>
                </p:oleObj>
              </mc:Choice>
              <mc:Fallback>
                <p:oleObj name="Equation" r:id="rId2" imgW="2895600" imgH="1219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5610225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</a:t>
            </a:r>
            <a:r>
              <a:rPr lang="en-US" dirty="0" err="1"/>
              <a:t>cp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3606" y="1600200"/>
            <a:ext cx="6234787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FCEDA41-8A07-1226-AB8D-FCB1FD5338FB}"/>
                  </a:ext>
                </a:extLst>
              </p14:cNvPr>
              <p14:cNvContentPartPr/>
              <p14:nvPr/>
            </p14:nvContentPartPr>
            <p14:xfrm>
              <a:off x="2813040" y="2025720"/>
              <a:ext cx="108360" cy="13845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FCEDA41-8A07-1226-AB8D-FCB1FD5338F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03680" y="2016360"/>
                <a:ext cx="127080" cy="1403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</a:t>
            </a:r>
            <a:r>
              <a:rPr lang="en-US" dirty="0" err="1"/>
              <a:t>gaussian</a:t>
            </a:r>
            <a:r>
              <a:rPr lang="en-US" dirty="0"/>
              <a:t> </a:t>
            </a:r>
            <a:r>
              <a:rPr lang="en-US" dirty="0" err="1"/>
              <a:t>cp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et </a:t>
            </a:r>
            <a:r>
              <a:rPr lang="en-US" sz="2000" i="1" dirty="0"/>
              <a:t>Y</a:t>
            </a:r>
            <a:r>
              <a:rPr lang="en-US" sz="2000" dirty="0"/>
              <a:t> be a continuous variable with continuous parents </a:t>
            </a: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, … ,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k</a:t>
            </a:r>
            <a:r>
              <a:rPr lang="en-US" sz="2000" dirty="0"/>
              <a:t>. We say that </a:t>
            </a:r>
            <a:r>
              <a:rPr lang="en-US" sz="2000" i="1" dirty="0"/>
              <a:t>Y</a:t>
            </a:r>
            <a:r>
              <a:rPr lang="en-US" sz="2000" dirty="0"/>
              <a:t> has a linear Gaussian model if there are parameters </a:t>
            </a:r>
            <a:r>
              <a:rPr lang="en-US" sz="2000" i="1" dirty="0">
                <a:latin typeface="Symbol" pitchFamily="18" charset="2"/>
              </a:rPr>
              <a:t>b</a:t>
            </a:r>
            <a:r>
              <a:rPr lang="en-US" sz="2000" baseline="-25000" dirty="0">
                <a:latin typeface="Symbol" pitchFamily="18" charset="2"/>
              </a:rPr>
              <a:t>0</a:t>
            </a:r>
            <a:r>
              <a:rPr lang="en-US" sz="2000" dirty="0">
                <a:latin typeface="Symbol" pitchFamily="18" charset="2"/>
              </a:rPr>
              <a:t>, ..., </a:t>
            </a:r>
            <a:r>
              <a:rPr lang="en-US" sz="2000" i="1" dirty="0" err="1">
                <a:latin typeface="Symbol" pitchFamily="18" charset="2"/>
              </a:rPr>
              <a:t>b</a:t>
            </a:r>
            <a:r>
              <a:rPr lang="en-US" sz="2000" i="1" baseline="-25000" dirty="0" err="1"/>
              <a:t>k</a:t>
            </a:r>
            <a:r>
              <a:rPr lang="en-US" sz="2000" dirty="0"/>
              <a:t> and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>
                <a:latin typeface="Symbol" pitchFamily="18" charset="2"/>
              </a:rPr>
              <a:t>2</a:t>
            </a:r>
            <a:r>
              <a:rPr lang="en-US" sz="2000" dirty="0"/>
              <a:t> such th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3200400"/>
          <a:ext cx="701386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00" imgH="279400" progId="Equation.DSMT4">
                  <p:embed/>
                </p:oleObj>
              </mc:Choice>
              <mc:Fallback>
                <p:oleObj name="Equation" r:id="rId2" imgW="2857500" imgH="279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013864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P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So far, we assumed tabular representation of Conditional Probability Distributions (CPDs); these are also called Conditional Probability Tables (CPTs)</a:t>
                </a:r>
              </a:p>
              <a:p>
                <a:r>
                  <a:rPr lang="en-US" sz="2000" dirty="0"/>
                  <a:t>A </a:t>
                </a:r>
                <a:r>
                  <a:rPr lang="en-US" sz="2000" dirty="0" err="1"/>
                  <a:t>CPD</a:t>
                </a:r>
                <a:r>
                  <a:rPr lang="en-US" sz="2000" dirty="0"/>
                  <a:t> encode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|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𝑃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2000" dirty="0"/>
                  <a:t> wher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 | 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𝑃𝑎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))</m:t>
                        </m:r>
                      </m:e>
                    </m:nary>
                    <m:r>
                      <a:rPr lang="en-US" sz="2000" i="1" dirty="0">
                        <a:latin typeface="Cambria Math" panose="02040503050406030204" pitchFamily="18" charset="0"/>
                      </a:rPr>
                      <m:t> = 1</m:t>
                    </m:r>
                  </m:oMath>
                </a14:m>
                <a:endParaRPr lang="en-US" sz="2000" dirty="0"/>
              </a:p>
              <a:p>
                <a:r>
                  <a:rPr lang="en-US" sz="2000" dirty="0" err="1"/>
                  <a:t>CPTs</a:t>
                </a:r>
                <a:r>
                  <a:rPr lang="en-US" sz="2000" dirty="0"/>
                  <a:t> have significant disadvantages</a:t>
                </a:r>
              </a:p>
              <a:p>
                <a:pPr lvl="1"/>
                <a:r>
                  <a:rPr lang="en-US" sz="2000" dirty="0"/>
                  <a:t>Cannot handle variables with infinite domains</a:t>
                </a:r>
              </a:p>
              <a:p>
                <a:pPr lvl="1"/>
                <a:r>
                  <a:rPr lang="en-US" sz="2000" dirty="0"/>
                  <a:t>The number of independent parameters needed is |Val(</a:t>
                </a:r>
                <a:r>
                  <a:rPr lang="en-US" sz="2000" i="1" dirty="0"/>
                  <a:t>X</a:t>
                </a:r>
                <a:r>
                  <a:rPr lang="en-US" sz="2000" dirty="0"/>
                  <a:t>)-1|*|Val(Pa(</a:t>
                </a:r>
                <a:r>
                  <a:rPr lang="en-US" sz="2000" i="1" dirty="0"/>
                  <a:t>X</a:t>
                </a:r>
                <a:r>
                  <a:rPr lang="en-US" sz="2000" dirty="0"/>
                  <a:t>))|, which is exponential in the number of parents</a:t>
                </a:r>
              </a:p>
              <a:p>
                <a:pPr lvl="1"/>
                <a:r>
                  <a:rPr lang="en-US" sz="2000" dirty="0"/>
                  <a:t>Ignores the local structu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8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</a:rPr>
              <a:t>Fraud Detection of Bulk Cargo Theft in Po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2089E10-476A-9BF1-1781-1F00ECB71A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934900"/>
            <a:ext cx="7772400" cy="3765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28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</a:rPr>
              <a:t>Fraud Detection of Bulk Cargo Theft in Po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8BD1EE-4CB3-EF6A-9410-0CA51C5F9578}"/>
              </a:ext>
            </a:extLst>
          </p:cNvPr>
          <p:cNvSpPr txBox="1"/>
          <p:nvPr/>
        </p:nvSpPr>
        <p:spPr>
          <a:xfrm>
            <a:off x="304800" y="5987661"/>
            <a:ext cx="8001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Song, </a:t>
            </a:r>
            <a:r>
              <a:rPr lang="en-US" sz="1200" b="0" i="0" dirty="0" err="1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Rongjia</a:t>
            </a:r>
            <a:r>
              <a:rPr lang="en-US" sz="1200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, et al. "Fraud detection of bulk cargo theft in port using </a:t>
            </a:r>
            <a:r>
              <a:rPr lang="en-US" sz="1200" b="0" i="0" dirty="0" err="1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bayesian</a:t>
            </a:r>
            <a:r>
              <a:rPr lang="en-US" sz="1200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 network models." </a:t>
            </a:r>
            <a:r>
              <a:rPr lang="en-US" sz="1200" b="0" i="1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Applied Sciences</a:t>
            </a:r>
            <a:r>
              <a:rPr lang="en-US" sz="1200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10.3 (2020): 1056</a:t>
            </a:r>
            <a:endParaRPr lang="en-US" sz="12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92B113C-2C58-C709-45D1-09030630E5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2393570"/>
              </p:ext>
            </p:extLst>
          </p:nvPr>
        </p:nvGraphicFramePr>
        <p:xfrm>
          <a:off x="429228" y="1724116"/>
          <a:ext cx="8185844" cy="3815866"/>
        </p:xfrm>
        <a:graphic>
          <a:graphicData uri="http://schemas.openxmlformats.org/drawingml/2006/table">
            <a:tbl>
              <a:tblPr/>
              <a:tblGrid>
                <a:gridCol w="1105901">
                  <a:extLst>
                    <a:ext uri="{9D8B030D-6E8A-4147-A177-3AD203B41FA5}">
                      <a16:colId xmlns:a16="http://schemas.microsoft.com/office/drawing/2014/main" val="893699433"/>
                    </a:ext>
                  </a:extLst>
                </a:gridCol>
                <a:gridCol w="7079943">
                  <a:extLst>
                    <a:ext uri="{9D8B030D-6E8A-4147-A177-3AD203B41FA5}">
                      <a16:colId xmlns:a16="http://schemas.microsoft.com/office/drawing/2014/main" val="1446732046"/>
                    </a:ext>
                  </a:extLst>
                </a:gridCol>
              </a:tblGrid>
              <a:tr h="154038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222222"/>
                          </a:solidFill>
                          <a:effectLst/>
                        </a:rPr>
                        <a:t>ID</a:t>
                      </a:r>
                    </a:p>
                  </a:txBody>
                  <a:tcPr marL="32082" marR="32082" marT="45831" marB="22916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>
                          <a:solidFill>
                            <a:srgbClr val="222222"/>
                          </a:solidFill>
                          <a:effectLst/>
                        </a:rPr>
                        <a:t>Event Description</a:t>
                      </a:r>
                    </a:p>
                  </a:txBody>
                  <a:tcPr marL="32082" marR="32082" marT="45831" marB="22916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0148335"/>
                  </a:ext>
                </a:extLst>
              </a:tr>
              <a:tr h="1919573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solidFill>
                            <a:srgbClr val="222222"/>
                          </a:solidFill>
                          <a:effectLst/>
                        </a:rPr>
                        <a:t>1</a:t>
                      </a:r>
                    </a:p>
                  </a:txBody>
                  <a:tcPr marL="32082" marR="32082" marT="22916" marB="22916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222222"/>
                          </a:solidFill>
                          <a:effectLst/>
                        </a:rPr>
                        <a:t>On the night of 14 March 2014, driver Zhou drove the truck with plate number </a:t>
                      </a:r>
                      <a:r>
                        <a:rPr lang="en-US" sz="1400" b="0" dirty="0" err="1">
                          <a:solidFill>
                            <a:srgbClr val="222222"/>
                          </a:solidFill>
                          <a:effectLst/>
                        </a:rPr>
                        <a:t>XiangX</a:t>
                      </a:r>
                      <a:r>
                        <a:rPr lang="en-US" sz="1400" b="0" dirty="0">
                          <a:solidFill>
                            <a:srgbClr val="222222"/>
                          </a:solidFill>
                          <a:effectLst/>
                        </a:rPr>
                        <a:t>. He stole 3.88 tons of brown coal (Indonesia coal, Lower Heating Value: 4400 Kcal/Kg) from terminal A of Guangzhou Port by reforming or retrofitting the water tank of the truck. The truck came into the terminal A with water in the tank and released the water before loading. Then he secretly transported the stolen cargo, identified to have a value of 455 yuan per ton and 1765.4 yuan in total, to the factory B in </a:t>
                      </a:r>
                      <a:r>
                        <a:rPr lang="en-US" sz="1400" b="0" dirty="0" err="1">
                          <a:solidFill>
                            <a:srgbClr val="222222"/>
                          </a:solidFill>
                          <a:effectLst/>
                        </a:rPr>
                        <a:t>DongGuan</a:t>
                      </a:r>
                      <a:r>
                        <a:rPr lang="en-US" sz="1400" b="0" dirty="0">
                          <a:solidFill>
                            <a:srgbClr val="222222"/>
                          </a:solidFill>
                          <a:effectLst/>
                        </a:rPr>
                        <a:t>.</a:t>
                      </a:r>
                    </a:p>
                  </a:txBody>
                  <a:tcPr marL="32082" marR="32082" marT="22916" marB="22916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4012532"/>
                  </a:ext>
                </a:extLst>
              </a:tr>
              <a:tr h="1614186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solidFill>
                            <a:srgbClr val="222222"/>
                          </a:solidFill>
                          <a:effectLst/>
                        </a:rPr>
                        <a:t>2</a:t>
                      </a:r>
                    </a:p>
                  </a:txBody>
                  <a:tcPr marL="32082" marR="32082" marT="22916" marB="22916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222222"/>
                          </a:solidFill>
                          <a:effectLst/>
                        </a:rPr>
                        <a:t>On the night of 11 April 2014, driver Cao drove the truck with plate number </a:t>
                      </a:r>
                      <a:r>
                        <a:rPr lang="en-US" sz="1400" b="0" dirty="0" err="1">
                          <a:solidFill>
                            <a:srgbClr val="222222"/>
                          </a:solidFill>
                          <a:effectLst/>
                        </a:rPr>
                        <a:t>YueY</a:t>
                      </a:r>
                      <a:r>
                        <a:rPr lang="en-US" sz="1400" b="0" dirty="0">
                          <a:solidFill>
                            <a:srgbClr val="222222"/>
                          </a:solidFill>
                          <a:effectLst/>
                        </a:rPr>
                        <a:t>, and stole 3.89 tons of coal (Indonesian Steam Coal, Lower Heating Value: 4651 Kcal/Kg) from terminal C of Guangzhou Port by reforming the car hopper of the truck. The truck came into the terminal C with objects in the car hopper and that were released before loading. Then he secretly transported this cargo from the theft, identified to have a value of 518 yuan per ton and 2011.3 yuan in total, to the factory D in </a:t>
                      </a:r>
                      <a:r>
                        <a:rPr lang="en-US" sz="1400" b="0" dirty="0" err="1">
                          <a:solidFill>
                            <a:srgbClr val="222222"/>
                          </a:solidFill>
                          <a:effectLst/>
                        </a:rPr>
                        <a:t>DongGuan</a:t>
                      </a:r>
                      <a:r>
                        <a:rPr lang="en-US" sz="1400" b="0" dirty="0">
                          <a:solidFill>
                            <a:srgbClr val="222222"/>
                          </a:solidFill>
                          <a:effectLst/>
                        </a:rPr>
                        <a:t>.</a:t>
                      </a:r>
                    </a:p>
                  </a:txBody>
                  <a:tcPr marL="32082" marR="32082" marT="22916" marB="22916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33426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32396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</a:rPr>
              <a:t>Fraud Detection of Bulk Cargo Theft in Po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29A01B0-EECF-ED18-D145-1A4D73824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750" y="1981200"/>
            <a:ext cx="6540500" cy="356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7982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</a:rPr>
              <a:t>Fraud Detection of Bulk Cargo Theft in Po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D409DF-EABC-3A29-62B2-EA283A9A19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050" y="1676400"/>
            <a:ext cx="6565900" cy="383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5729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</a:rPr>
              <a:t>Fraud Detection of Bulk Cargo Theft in Port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82FA5B-C250-D687-8AC9-5D73BE3C7317}"/>
              </a:ext>
            </a:extLst>
          </p:cNvPr>
          <p:cNvSpPr txBox="1"/>
          <p:nvPr/>
        </p:nvSpPr>
        <p:spPr>
          <a:xfrm>
            <a:off x="2857500" y="6171997"/>
            <a:ext cx="2667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rgbClr val="222222"/>
                </a:solidFill>
                <a:effectLst/>
              </a:rPr>
              <a:t>Tabu search results</a:t>
            </a:r>
            <a:endParaRPr lang="en-US" dirty="0"/>
          </a:p>
        </p:txBody>
      </p:sp>
      <p:pic>
        <p:nvPicPr>
          <p:cNvPr id="7170" name="Picture 2" descr="Applsci 10 01056 g006">
            <a:extLst>
              <a:ext uri="{FF2B5EF4-FFF2-40B4-BE49-F238E27FC236}">
                <a16:creationId xmlns:a16="http://schemas.microsoft.com/office/drawing/2014/main" id="{31A8B9C6-00A8-2368-330C-7B8AABF57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17686"/>
            <a:ext cx="6219825" cy="4774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9187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</a:rPr>
              <a:t>Fraud Detection of Bulk Cargo Theft in Po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5122" name="Picture 2" descr="Applsci 10 01056 g005">
            <a:extLst>
              <a:ext uri="{FF2B5EF4-FFF2-40B4-BE49-F238E27FC236}">
                <a16:creationId xmlns:a16="http://schemas.microsoft.com/office/drawing/2014/main" id="{8E21B2D1-0D1D-484E-D436-AF99AB7F7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246" y="1353542"/>
            <a:ext cx="5797550" cy="465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082FA5B-C250-D687-8AC9-5D73BE3C7317}"/>
              </a:ext>
            </a:extLst>
          </p:cNvPr>
          <p:cNvSpPr txBox="1"/>
          <p:nvPr/>
        </p:nvSpPr>
        <p:spPr>
          <a:xfrm>
            <a:off x="2060575" y="600622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rgbClr val="222222"/>
                </a:solidFill>
                <a:effectLst/>
              </a:rPr>
              <a:t>Hill Climb algorithm 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822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Medical diagno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A patient can suffer from one or more of many diseases; each disease is represented as a binary variable (Present/</a:t>
                </a:r>
                <a:r>
                  <a:rPr lang="en-US" sz="2000" dirty="0" err="1"/>
                  <a:t>NotPresent</a:t>
                </a:r>
                <a:r>
                  <a:rPr lang="en-US" sz="2000" dirty="0"/>
                  <a:t>)</a:t>
                </a:r>
              </a:p>
              <a:p>
                <a:r>
                  <a:rPr lang="en-US" sz="2000" dirty="0"/>
                  <a:t>A symptom, e.g., Fever, can have many causes; this requires many disease nodes to be the parents of a symptom</a:t>
                </a:r>
              </a:p>
              <a:p>
                <a:r>
                  <a:rPr lang="en-US" sz="2000" dirty="0"/>
                  <a:t>If Fever is caused by 10 different diseases, then the CPT for Fever require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baseline="30000" dirty="0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1,02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000" dirty="0"/>
                  <a:t> independent parameters </a:t>
                </a:r>
                <a:r>
                  <a:rPr lang="en-US" sz="1050" dirty="0"/>
                  <a:t>(assuming a patient can have more than one disease at the same time, and we represent each disease as present/</a:t>
                </a:r>
                <a:r>
                  <a:rPr lang="en-US" sz="1050" dirty="0" err="1"/>
                  <a:t>notpresent</a:t>
                </a:r>
                <a:r>
                  <a:rPr lang="en-US" sz="1050" dirty="0"/>
                  <a:t>; and fever is also binary)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82" t="-751" r="-1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nsigh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1800" dirty="0"/>
                  <a:t>A CPD must represen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|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𝑃𝑎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1800" dirty="0"/>
                  <a:t> wher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800" i="1" dirty="0" smtClean="0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 | 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𝑃𝑎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))</m:t>
                        </m:r>
                      </m:e>
                    </m:nary>
                    <m:r>
                      <a:rPr lang="en-US" sz="1800" i="1" dirty="0">
                        <a:latin typeface="Cambria Math" panose="02040503050406030204" pitchFamily="18" charset="0"/>
                      </a:rPr>
                      <m:t> = 1</m:t>
                    </m:r>
                  </m:oMath>
                </a14:m>
                <a:endParaRPr lang="en-US" sz="1800" dirty="0"/>
              </a:p>
              <a:p>
                <a:r>
                  <a:rPr lang="en-US" sz="1800" dirty="0" err="1"/>
                  <a:t>CPD</a:t>
                </a:r>
                <a:r>
                  <a:rPr lang="en-US" sz="1800" dirty="0"/>
                  <a:t> does not have to list all possible combinations</a:t>
                </a:r>
              </a:p>
              <a:p>
                <a:r>
                  <a:rPr lang="en-US" sz="1800" dirty="0" err="1"/>
                  <a:t>CPD</a:t>
                </a:r>
                <a:r>
                  <a:rPr lang="en-US" sz="1800" dirty="0"/>
                  <a:t> is a function that maps (</a:t>
                </a:r>
                <a:r>
                  <a:rPr lang="en-US" sz="1800" i="1" dirty="0"/>
                  <a:t>x</a:t>
                </a:r>
                <a:r>
                  <a:rPr lang="en-US" sz="1800" dirty="0"/>
                  <a:t>, Pa(</a:t>
                </a:r>
                <a:r>
                  <a:rPr lang="en-US" sz="1800" i="1" dirty="0"/>
                  <a:t>x</a:t>
                </a:r>
                <a:r>
                  <a:rPr lang="en-US" sz="1800" dirty="0"/>
                  <a:t>)) to a conditional distribution P(</a:t>
                </a:r>
                <a:r>
                  <a:rPr lang="en-US" sz="1800" i="1" dirty="0" err="1"/>
                  <a:t>x</a:t>
                </a:r>
                <a:r>
                  <a:rPr lang="en-US" sz="1800" dirty="0" err="1"/>
                  <a:t>|Pa</a:t>
                </a:r>
                <a:r>
                  <a:rPr lang="en-US" sz="1800" dirty="0"/>
                  <a:t>(</a:t>
                </a:r>
                <a:r>
                  <a:rPr lang="en-US" sz="1800" i="1" dirty="0"/>
                  <a:t>x</a:t>
                </a:r>
                <a:r>
                  <a:rPr lang="en-US" sz="1800" dirty="0"/>
                  <a:t>))</a:t>
                </a:r>
              </a:p>
              <a:p>
                <a:r>
                  <a:rPr lang="en-US" sz="1800" dirty="0"/>
                  <a:t>This representation guarantees that the joint is a well-defined probability distribu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t="-8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BDA6A4A-B020-3C8D-AD51-9DF780BE62B6}"/>
                  </a:ext>
                </a:extLst>
              </p14:cNvPr>
              <p14:cNvContentPartPr/>
              <p14:nvPr/>
            </p14:nvContentPartPr>
            <p14:xfrm>
              <a:off x="5771880" y="196920"/>
              <a:ext cx="3258360" cy="66384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BDA6A4A-B020-3C8D-AD51-9DF780BE62B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62520" y="187560"/>
                <a:ext cx="3277080" cy="6657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</a:t>
            </a:r>
            <a:r>
              <a:rPr lang="en-US" dirty="0" err="1"/>
              <a:t>cpds</a:t>
            </a:r>
            <a:r>
              <a:rPr lang="en-US" dirty="0"/>
              <a:t> we will discu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terministic </a:t>
            </a:r>
            <a:r>
              <a:rPr lang="en-US" dirty="0" err="1"/>
              <a:t>CPDs</a:t>
            </a:r>
            <a:endParaRPr lang="en-US" dirty="0"/>
          </a:p>
          <a:p>
            <a:r>
              <a:rPr lang="en-US" dirty="0"/>
              <a:t>Context-Specific </a:t>
            </a:r>
            <a:r>
              <a:rPr lang="en-US" dirty="0" err="1"/>
              <a:t>CPDs</a:t>
            </a:r>
            <a:endParaRPr lang="en-US" dirty="0"/>
          </a:p>
          <a:p>
            <a:pPr lvl="1"/>
            <a:r>
              <a:rPr lang="en-US" dirty="0"/>
              <a:t>Tree </a:t>
            </a:r>
            <a:r>
              <a:rPr lang="en-US" dirty="0" err="1"/>
              <a:t>CPDs</a:t>
            </a:r>
            <a:endParaRPr lang="en-US" dirty="0"/>
          </a:p>
          <a:p>
            <a:pPr lvl="1"/>
            <a:r>
              <a:rPr lang="en-US" dirty="0"/>
              <a:t>Rule </a:t>
            </a:r>
            <a:r>
              <a:rPr lang="en-US" dirty="0" err="1"/>
              <a:t>CPDs</a:t>
            </a:r>
            <a:endParaRPr lang="en-US" dirty="0"/>
          </a:p>
          <a:p>
            <a:r>
              <a:rPr lang="en-US" dirty="0"/>
              <a:t>Causal independence</a:t>
            </a:r>
          </a:p>
          <a:p>
            <a:pPr lvl="1"/>
            <a:r>
              <a:rPr lang="en-US" dirty="0"/>
              <a:t>The noisy-or model</a:t>
            </a:r>
          </a:p>
          <a:p>
            <a:pPr lvl="1"/>
            <a:r>
              <a:rPr lang="en-US" dirty="0"/>
              <a:t>Logistic </a:t>
            </a:r>
            <a:r>
              <a:rPr lang="en-US" dirty="0" err="1"/>
              <a:t>CPD</a:t>
            </a:r>
            <a:endParaRPr lang="en-US" dirty="0"/>
          </a:p>
          <a:p>
            <a:r>
              <a:rPr lang="en-US" dirty="0"/>
              <a:t>Continuous variables</a:t>
            </a:r>
          </a:p>
          <a:p>
            <a:pPr lvl="1"/>
            <a:r>
              <a:rPr lang="en-US" dirty="0"/>
              <a:t>Linear Gaussian </a:t>
            </a:r>
            <a:r>
              <a:rPr lang="en-US" dirty="0" err="1"/>
              <a:t>CP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job appli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108925"/>
            <a:ext cx="7467600" cy="385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8241DDE1-61DA-4E12-BB42-E250F30BBA99}"/>
              </a:ext>
            </a:extLst>
          </p:cNvPr>
          <p:cNvSpPr/>
          <p:nvPr/>
        </p:nvSpPr>
        <p:spPr>
          <a:xfrm>
            <a:off x="3810000" y="2209800"/>
            <a:ext cx="1676400" cy="457200"/>
          </a:xfrm>
          <a:prstGeom prst="ellipse">
            <a:avLst/>
          </a:prstGeom>
          <a:solidFill>
            <a:srgbClr val="E7E7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2200" i="1" dirty="0">
                <a:solidFill>
                  <a:schemeClr val="tx1"/>
                </a:solidFill>
              </a:rPr>
              <a:t>Industrio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A5FF956-52B2-025B-DE78-FEF976B37A2E}"/>
                  </a:ext>
                </a:extLst>
              </p14:cNvPr>
              <p14:cNvContentPartPr/>
              <p14:nvPr/>
            </p14:nvContentPartPr>
            <p14:xfrm>
              <a:off x="1784520" y="4831920"/>
              <a:ext cx="7359480" cy="18867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A5FF956-52B2-025B-DE78-FEF976B37A2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75160" y="4822560"/>
                <a:ext cx="7378200" cy="190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-</a:t>
            </a:r>
            <a:r>
              <a:rPr lang="en-US" dirty="0" err="1"/>
              <a:t>cp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8421" y="1600200"/>
            <a:ext cx="4085157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019800" y="31242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many independent parameters are needed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E262DCB-2D6A-CE80-7B4C-966470D6AA7A}"/>
                  </a:ext>
                </a:extLst>
              </p14:cNvPr>
              <p14:cNvContentPartPr/>
              <p14:nvPr/>
            </p14:nvContentPartPr>
            <p14:xfrm>
              <a:off x="1885680" y="698400"/>
              <a:ext cx="6922080" cy="60328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E262DCB-2D6A-CE80-7B4C-966470D6AA7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76320" y="689040"/>
                <a:ext cx="6940800" cy="6051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5305425" cy="465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762000"/>
            <a:ext cx="3219450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0B83E88-4808-A536-E818-02AED8D310F6}"/>
                  </a:ext>
                </a:extLst>
              </p14:cNvPr>
              <p14:cNvContentPartPr/>
              <p14:nvPr/>
            </p14:nvContentPartPr>
            <p14:xfrm>
              <a:off x="2311560" y="5124600"/>
              <a:ext cx="1086120" cy="2354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0B83E88-4808-A536-E818-02AED8D310F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02200" y="5115240"/>
                <a:ext cx="1104840" cy="25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3256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 </a:t>
            </a:r>
            <a:r>
              <a:rPr lang="en-US" dirty="0" err="1"/>
              <a:t>cp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Definition: A rule-based </a:t>
            </a:r>
            <a:r>
              <a:rPr lang="en-US" sz="2000" dirty="0" err="1"/>
              <a:t>CPD</a:t>
            </a:r>
            <a:r>
              <a:rPr lang="en-US" sz="2000" dirty="0"/>
              <a:t> P(</a:t>
            </a:r>
            <a:r>
              <a:rPr lang="en-US" sz="2000" i="1" dirty="0" err="1"/>
              <a:t>X</a:t>
            </a:r>
            <a:r>
              <a:rPr lang="en-US" sz="2000" dirty="0" err="1"/>
              <a:t>|Pa</a:t>
            </a:r>
            <a:r>
              <a:rPr lang="en-US" sz="2000" i="1" baseline="-25000" dirty="0" err="1"/>
              <a:t>X</a:t>
            </a:r>
            <a:r>
              <a:rPr lang="en-US" sz="2000" dirty="0"/>
              <a:t>) is a set of rules </a:t>
            </a:r>
            <a:r>
              <a:rPr lang="en-US" sz="2000" dirty="0">
                <a:latin typeface="Lucida Calligraphy" pitchFamily="66" charset="0"/>
              </a:rPr>
              <a:t>R</a:t>
            </a:r>
            <a:r>
              <a:rPr lang="en-US" sz="2000" dirty="0"/>
              <a:t> such that</a:t>
            </a:r>
          </a:p>
          <a:p>
            <a:pPr lvl="1"/>
            <a:r>
              <a:rPr lang="en-US" sz="2000" dirty="0"/>
              <a:t>For each rule </a:t>
            </a:r>
            <a:r>
              <a:rPr lang="en-US" sz="2000" i="1" dirty="0" err="1"/>
              <a:t>r</a:t>
            </a:r>
            <a:r>
              <a:rPr lang="en-US" sz="2000" dirty="0" err="1">
                <a:sym typeface="Symbol"/>
              </a:rPr>
              <a:t></a:t>
            </a:r>
            <a:r>
              <a:rPr lang="en-US" sz="2000" dirty="0" err="1">
                <a:latin typeface="Lucida Calligraphy" pitchFamily="66" charset="0"/>
              </a:rPr>
              <a:t>R</a:t>
            </a:r>
            <a:r>
              <a:rPr lang="en-US" sz="2000" dirty="0"/>
              <a:t>, Scope[r] </a:t>
            </a:r>
            <a:r>
              <a:rPr lang="en-US" sz="2000" dirty="0">
                <a:sym typeface="Symbol"/>
              </a:rPr>
              <a:t> {</a:t>
            </a:r>
            <a:r>
              <a:rPr lang="en-US" sz="2000" i="1" dirty="0">
                <a:sym typeface="Symbol"/>
              </a:rPr>
              <a:t>X</a:t>
            </a:r>
            <a:r>
              <a:rPr lang="en-US" sz="2000" dirty="0">
                <a:sym typeface="Symbol"/>
              </a:rPr>
              <a:t>}  </a:t>
            </a:r>
            <a:r>
              <a:rPr lang="en-US" sz="2000" dirty="0" err="1"/>
              <a:t>Pa</a:t>
            </a:r>
            <a:r>
              <a:rPr lang="en-US" sz="2000" i="1" baseline="-25000" dirty="0" err="1"/>
              <a:t>X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For each assignment to (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b="1" i="1" dirty="0"/>
              <a:t>u</a:t>
            </a:r>
            <a:r>
              <a:rPr lang="en-US" sz="2000" dirty="0"/>
              <a:t>), we have precisely one rule &lt;</a:t>
            </a:r>
            <a:r>
              <a:rPr lang="en-US" sz="2000" b="1" i="1" dirty="0" err="1"/>
              <a:t>c</a:t>
            </a:r>
            <a:r>
              <a:rPr lang="en-US" sz="2000" dirty="0" err="1"/>
              <a:t>;</a:t>
            </a:r>
            <a:r>
              <a:rPr lang="en-US" sz="2000" i="1" dirty="0" err="1"/>
              <a:t>p</a:t>
            </a:r>
            <a:r>
              <a:rPr lang="en-US" sz="2000" dirty="0"/>
              <a:t>&gt;</a:t>
            </a:r>
            <a:r>
              <a:rPr lang="en-US" sz="2000" dirty="0">
                <a:sym typeface="Symbol"/>
              </a:rPr>
              <a:t></a:t>
            </a:r>
            <a:r>
              <a:rPr lang="en-US" sz="2000" dirty="0">
                <a:latin typeface="Lucida Calligraphy" pitchFamily="66" charset="0"/>
              </a:rPr>
              <a:t>R</a:t>
            </a:r>
            <a:r>
              <a:rPr lang="en-US" sz="2000" dirty="0"/>
              <a:t> such that </a:t>
            </a:r>
            <a:r>
              <a:rPr lang="en-US" sz="2000" b="1" i="1" dirty="0"/>
              <a:t>c</a:t>
            </a:r>
            <a:r>
              <a:rPr lang="en-US" sz="2000" dirty="0"/>
              <a:t> is compatible with (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b="1" i="1" dirty="0"/>
              <a:t>u</a:t>
            </a:r>
            <a:r>
              <a:rPr lang="en-US" sz="2000" dirty="0"/>
              <a:t>). In this case, P(</a:t>
            </a:r>
            <a:r>
              <a:rPr lang="en-US" sz="2000" i="1" dirty="0"/>
              <a:t>X=x </a:t>
            </a:r>
            <a:r>
              <a:rPr lang="en-US" sz="2000" dirty="0"/>
              <a:t>| </a:t>
            </a:r>
            <a:r>
              <a:rPr lang="en-US" sz="2000" dirty="0" err="1"/>
              <a:t>Pa</a:t>
            </a:r>
            <a:r>
              <a:rPr lang="en-US" sz="2000" i="1" baseline="-25000" dirty="0" err="1"/>
              <a:t>X</a:t>
            </a:r>
            <a:r>
              <a:rPr lang="en-US" sz="2000" dirty="0"/>
              <a:t> =</a:t>
            </a:r>
            <a:r>
              <a:rPr lang="en-US" sz="2000" b="1" i="1" dirty="0"/>
              <a:t>u</a:t>
            </a:r>
            <a:r>
              <a:rPr lang="en-US" sz="2000" dirty="0"/>
              <a:t>) = </a:t>
            </a:r>
            <a:r>
              <a:rPr lang="en-US" sz="2000" i="1" dirty="0"/>
              <a:t>p.</a:t>
            </a:r>
          </a:p>
          <a:p>
            <a:pPr lvl="1"/>
            <a:r>
              <a:rPr lang="en-US" sz="2000" dirty="0"/>
              <a:t>The resulting </a:t>
            </a:r>
            <a:r>
              <a:rPr lang="en-US" sz="2000" dirty="0" err="1"/>
              <a:t>CPD</a:t>
            </a:r>
            <a:r>
              <a:rPr lang="en-US" sz="2000" dirty="0"/>
              <a:t> P(</a:t>
            </a:r>
            <a:r>
              <a:rPr lang="en-US" sz="2000" i="1" dirty="0" err="1"/>
              <a:t>X</a:t>
            </a:r>
            <a:r>
              <a:rPr lang="en-US" sz="2000" dirty="0" err="1"/>
              <a:t>|Pa</a:t>
            </a:r>
            <a:r>
              <a:rPr lang="en-US" sz="2000" i="1" baseline="-25000" dirty="0" err="1"/>
              <a:t>X</a:t>
            </a:r>
            <a:r>
              <a:rPr lang="en-US" sz="2000" dirty="0"/>
              <a:t>) is a legal </a:t>
            </a:r>
            <a:r>
              <a:rPr lang="en-US" sz="2000" dirty="0" err="1"/>
              <a:t>CPD</a:t>
            </a:r>
            <a:r>
              <a:rPr lang="en-US" sz="2000" dirty="0"/>
              <a:t>, </a:t>
            </a:r>
          </a:p>
          <a:p>
            <a:pPr lvl="2"/>
            <a:r>
              <a:rPr lang="el-GR" sz="1600" dirty="0">
                <a:latin typeface="Times New Roman"/>
                <a:cs typeface="Times New Roman"/>
              </a:rPr>
              <a:t>Σ</a:t>
            </a:r>
            <a:r>
              <a:rPr lang="en-US" sz="1600" i="1" baseline="-25000" dirty="0">
                <a:latin typeface="Times New Roman"/>
                <a:cs typeface="Times New Roman"/>
              </a:rPr>
              <a:t>x</a:t>
            </a:r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/>
              <a:t>P(</a:t>
            </a:r>
            <a:r>
              <a:rPr lang="en-US" sz="1600" i="1" dirty="0"/>
              <a:t>x </a:t>
            </a:r>
            <a:r>
              <a:rPr lang="en-US" sz="1600" dirty="0"/>
              <a:t>|</a:t>
            </a:r>
            <a:r>
              <a:rPr lang="en-US" sz="1600" b="1" i="1" dirty="0"/>
              <a:t>u</a:t>
            </a:r>
            <a:r>
              <a:rPr lang="en-US" sz="1600" dirty="0"/>
              <a:t>) = 1</a:t>
            </a:r>
          </a:p>
          <a:p>
            <a:r>
              <a:rPr lang="en-US" sz="2000" dirty="0"/>
              <a:t>More general than tree CPDs</a:t>
            </a:r>
          </a:p>
          <a:p>
            <a:pPr lvl="1"/>
            <a:r>
              <a:rPr lang="en-US" sz="1700" dirty="0"/>
              <a:t>Every tree CPD can be represented as a rule-based CPD but the converse is not tr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7EDEC48-AF0E-E3B2-886F-55FA14E3F197}"/>
                  </a:ext>
                </a:extLst>
              </p14:cNvPr>
              <p14:cNvContentPartPr/>
              <p14:nvPr/>
            </p14:nvContentPartPr>
            <p14:xfrm>
              <a:off x="4559400" y="1784520"/>
              <a:ext cx="851400" cy="1778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7EDEC48-AF0E-E3B2-886F-55FA14E3F19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50040" y="1775160"/>
                <a:ext cx="870120" cy="19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55135</TotalTime>
  <Words>1675</Words>
  <Application>Microsoft Macintosh PowerPoint</Application>
  <PresentationFormat>On-screen Show (4:3)</PresentationFormat>
  <Paragraphs>169</Paragraphs>
  <Slides>2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Arial</vt:lpstr>
      <vt:lpstr>Calibri</vt:lpstr>
      <vt:lpstr>Cambria Math</vt:lpstr>
      <vt:lpstr>Century Schoolbook</vt:lpstr>
      <vt:lpstr>Comic Sans MS</vt:lpstr>
      <vt:lpstr>Courier New</vt:lpstr>
      <vt:lpstr>Lucida Calligraphy</vt:lpstr>
      <vt:lpstr>Symbol</vt:lpstr>
      <vt:lpstr>Times New Roman</vt:lpstr>
      <vt:lpstr>Verdana</vt:lpstr>
      <vt:lpstr>Wingdings</vt:lpstr>
      <vt:lpstr>WPI</vt:lpstr>
      <vt:lpstr>Equation</vt:lpstr>
      <vt:lpstr>CS583 Probabilistic Graphical Models</vt:lpstr>
      <vt:lpstr>CPDs</vt:lpstr>
      <vt:lpstr>Example – Medical diagnosis</vt:lpstr>
      <vt:lpstr>Key Insight</vt:lpstr>
      <vt:lpstr>Types of cpds we will discuss</vt:lpstr>
      <vt:lpstr>Example: job application</vt:lpstr>
      <vt:lpstr>Tree-cpds</vt:lpstr>
      <vt:lpstr>PowerPoint Presentation</vt:lpstr>
      <vt:lpstr>Rule cpds</vt:lpstr>
      <vt:lpstr>Example: rule cpds</vt:lpstr>
      <vt:lpstr>Independence of causal models</vt:lpstr>
      <vt:lpstr>Noisy-or Model</vt:lpstr>
      <vt:lpstr>Noisy-or model</vt:lpstr>
      <vt:lpstr>Noisy-or model</vt:lpstr>
      <vt:lpstr>Noisy-or model</vt:lpstr>
      <vt:lpstr>Noisy-or model</vt:lpstr>
      <vt:lpstr>Logistic cpd</vt:lpstr>
      <vt:lpstr>Logistic cpd</vt:lpstr>
      <vt:lpstr>Linear gaussian cpd</vt:lpstr>
      <vt:lpstr>Fraud Detection of Bulk Cargo Theft in Port</vt:lpstr>
      <vt:lpstr>Fraud Detection of Bulk Cargo Theft in Port</vt:lpstr>
      <vt:lpstr>Fraud Detection of Bulk Cargo Theft in Port</vt:lpstr>
      <vt:lpstr>Fraud Detection of Bulk Cargo Theft in Port</vt:lpstr>
      <vt:lpstr>Fraud Detection of Bulk Cargo Theft in Port</vt:lpstr>
      <vt:lpstr>Fraud Detection of Bulk Cargo Theft in Por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452</cp:revision>
  <dcterms:created xsi:type="dcterms:W3CDTF">2011-08-15T21:03:01Z</dcterms:created>
  <dcterms:modified xsi:type="dcterms:W3CDTF">2024-04-10T15:33:24Z</dcterms:modified>
</cp:coreProperties>
</file>